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ievers\Desktop\&#1058;&#1080;&#1084;&#1086;&#1096;&#1077;&#1085;&#1082;&#1086;\DZ2_Alexeev_SM13-38\1_DZ_Alekseev_var_9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ievers\Desktop\&#1058;&#1080;&#1084;&#1086;&#1096;&#1077;&#1085;&#1082;&#1086;\DZ2_Alexeev_SM13-38\1_DZ_Alekseev_var_9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ievers\Desktop\&#1058;&#1080;&#1084;&#1086;&#1096;&#1077;&#1085;&#1082;&#1086;\DZ2_Alexeev_SM13-38\1_DZ_Alekseev_var_9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ievers\Desktop\&#1058;&#1080;&#1084;&#1086;&#1096;&#1077;&#1085;&#1082;&#1086;\DZ2_Alexeev_SM13-38\1_DZ_Alekseev_var_9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ievers\Desktop\&#1058;&#1080;&#1084;&#1086;&#1096;&#1077;&#1085;&#1082;&#1086;\DZ2_Alexeev_SM13-38\1_DZ_Alekseev_var_9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ievers\Desktop\&#1058;&#1080;&#1084;&#1086;&#1096;&#1077;&#1085;&#1082;&#1086;\DZ2_Alexeev_SM13-38\1_DZ_Alekseev_var_9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ievers\Desktop\&#1058;&#1080;&#1084;&#1086;&#1096;&#1077;&#1085;&#1082;&#1086;\NOVIKOV_var_9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ievers\Desktop\&#1058;&#1080;&#1084;&#1086;&#1096;&#1077;&#1085;&#1082;&#1086;\NOVIKOV_var_9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ievers\Desktop\&#1058;&#1080;&#1084;&#1086;&#1096;&#1077;&#1085;&#1082;&#1086;\NOVIKOV_var_9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2000" b="1" i="0" baseline="0" dirty="0">
                <a:effectLst/>
              </a:rPr>
              <a:t>Распределение </a:t>
            </a:r>
            <a:r>
              <a:rPr lang="ru-RU" sz="2000" b="1" i="0" baseline="0" dirty="0" err="1">
                <a:effectLst/>
              </a:rPr>
              <a:t>энтальпийного</a:t>
            </a:r>
            <a:r>
              <a:rPr lang="ru-RU" sz="2000" b="1" i="0" baseline="0" dirty="0">
                <a:effectLst/>
              </a:rPr>
              <a:t> коэффициента конвективного теплообмена при ламинарном режиме</a:t>
            </a:r>
            <a:endParaRPr lang="ru-RU" sz="2000" dirty="0">
              <a:effectLst/>
            </a:endParaRPr>
          </a:p>
        </c:rich>
      </c:tx>
      <c:layout>
        <c:manualLayout>
          <c:xMode val="edge"/>
          <c:yMode val="edge"/>
          <c:x val="0.11292991976333921"/>
          <c:y val="2.439024390243902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2754841409457584"/>
          <c:y val="0.26402439024390245"/>
          <c:w val="0.68645387487381981"/>
          <c:h val="0.55547436143652773"/>
        </c:manualLayout>
      </c:layout>
      <c:lineChart>
        <c:grouping val="standard"/>
        <c:varyColors val="0"/>
        <c:ser>
          <c:idx val="0"/>
          <c:order val="0"/>
          <c:tx>
            <c:v>R=0,1 м по формуле (1)</c:v>
          </c:tx>
          <c:spPr>
            <a:ln w="28575" cap="rnd">
              <a:solidFill>
                <a:schemeClr val="accent1"/>
              </a:solidFill>
              <a:round/>
            </a:ln>
            <a:effectLst>
              <a:softEdge rad="0"/>
            </a:effectLst>
          </c:spPr>
          <c:marker>
            <c:symbol val="none"/>
          </c:marker>
          <c:cat>
            <c:numRef>
              <c:f>Лист1!$B$5:$B$95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cat>
          <c:val>
            <c:numRef>
              <c:f>Лист1!$C$5:$C$95</c:f>
              <c:numCache>
                <c:formatCode>General</c:formatCode>
                <c:ptCount val="91"/>
                <c:pt idx="0">
                  <c:v>4.2999999999999997E-2</c:v>
                </c:pt>
                <c:pt idx="1">
                  <c:v>4.2999999999999997E-2</c:v>
                </c:pt>
                <c:pt idx="2">
                  <c:v>4.2999999999999997E-2</c:v>
                </c:pt>
                <c:pt idx="3">
                  <c:v>4.2999999999999997E-2</c:v>
                </c:pt>
                <c:pt idx="4">
                  <c:v>4.2999999999999997E-2</c:v>
                </c:pt>
                <c:pt idx="5">
                  <c:v>4.2999999999999997E-2</c:v>
                </c:pt>
                <c:pt idx="6">
                  <c:v>4.2000000000000003E-2</c:v>
                </c:pt>
                <c:pt idx="7">
                  <c:v>4.2000000000000003E-2</c:v>
                </c:pt>
                <c:pt idx="8">
                  <c:v>4.2000000000000003E-2</c:v>
                </c:pt>
                <c:pt idx="9">
                  <c:v>4.2000000000000003E-2</c:v>
                </c:pt>
                <c:pt idx="10">
                  <c:v>4.2000000000000003E-2</c:v>
                </c:pt>
                <c:pt idx="11">
                  <c:v>4.1000000000000002E-2</c:v>
                </c:pt>
                <c:pt idx="12">
                  <c:v>4.1000000000000002E-2</c:v>
                </c:pt>
                <c:pt idx="13">
                  <c:v>4.1000000000000002E-2</c:v>
                </c:pt>
                <c:pt idx="14">
                  <c:v>4.1000000000000002E-2</c:v>
                </c:pt>
                <c:pt idx="15">
                  <c:v>0.04</c:v>
                </c:pt>
                <c:pt idx="16">
                  <c:v>0.04</c:v>
                </c:pt>
                <c:pt idx="17">
                  <c:v>0.04</c:v>
                </c:pt>
                <c:pt idx="18">
                  <c:v>3.9E-2</c:v>
                </c:pt>
                <c:pt idx="19">
                  <c:v>3.9E-2</c:v>
                </c:pt>
                <c:pt idx="20">
                  <c:v>3.7999999999999999E-2</c:v>
                </c:pt>
                <c:pt idx="21">
                  <c:v>3.7999999999999999E-2</c:v>
                </c:pt>
                <c:pt idx="22">
                  <c:v>3.6999999999999998E-2</c:v>
                </c:pt>
                <c:pt idx="23">
                  <c:v>3.6999999999999998E-2</c:v>
                </c:pt>
                <c:pt idx="24">
                  <c:v>3.5999999999999997E-2</c:v>
                </c:pt>
                <c:pt idx="25">
                  <c:v>3.5999999999999997E-2</c:v>
                </c:pt>
                <c:pt idx="26">
                  <c:v>3.5000000000000003E-2</c:v>
                </c:pt>
                <c:pt idx="27">
                  <c:v>3.5000000000000003E-2</c:v>
                </c:pt>
                <c:pt idx="28">
                  <c:v>3.4000000000000002E-2</c:v>
                </c:pt>
                <c:pt idx="29">
                  <c:v>3.4000000000000002E-2</c:v>
                </c:pt>
                <c:pt idx="30">
                  <c:v>3.3000000000000002E-2</c:v>
                </c:pt>
                <c:pt idx="31">
                  <c:v>3.3000000000000002E-2</c:v>
                </c:pt>
                <c:pt idx="32">
                  <c:v>3.2000000000000001E-2</c:v>
                </c:pt>
                <c:pt idx="33">
                  <c:v>3.1E-2</c:v>
                </c:pt>
                <c:pt idx="34">
                  <c:v>3.1E-2</c:v>
                </c:pt>
                <c:pt idx="35">
                  <c:v>0.03</c:v>
                </c:pt>
                <c:pt idx="36">
                  <c:v>0.03</c:v>
                </c:pt>
                <c:pt idx="37">
                  <c:v>2.9000000000000001E-2</c:v>
                </c:pt>
                <c:pt idx="38">
                  <c:v>2.8000000000000001E-2</c:v>
                </c:pt>
                <c:pt idx="39">
                  <c:v>2.8000000000000001E-2</c:v>
                </c:pt>
                <c:pt idx="40">
                  <c:v>2.7E-2</c:v>
                </c:pt>
                <c:pt idx="41">
                  <c:v>2.5999999999999999E-2</c:v>
                </c:pt>
                <c:pt idx="42">
                  <c:v>2.5999999999999999E-2</c:v>
                </c:pt>
                <c:pt idx="43">
                  <c:v>2.5000000000000001E-2</c:v>
                </c:pt>
                <c:pt idx="44">
                  <c:v>2.4E-2</c:v>
                </c:pt>
                <c:pt idx="45">
                  <c:v>2.4E-2</c:v>
                </c:pt>
                <c:pt idx="46">
                  <c:v>2.3E-2</c:v>
                </c:pt>
                <c:pt idx="47">
                  <c:v>2.1999999999999999E-2</c:v>
                </c:pt>
                <c:pt idx="48">
                  <c:v>2.1999999999999999E-2</c:v>
                </c:pt>
                <c:pt idx="49">
                  <c:v>2.1000000000000001E-2</c:v>
                </c:pt>
                <c:pt idx="50">
                  <c:v>0.02</c:v>
                </c:pt>
                <c:pt idx="51">
                  <c:v>0.02</c:v>
                </c:pt>
                <c:pt idx="52">
                  <c:v>1.9E-2</c:v>
                </c:pt>
                <c:pt idx="53">
                  <c:v>1.7999999999999999E-2</c:v>
                </c:pt>
                <c:pt idx="54">
                  <c:v>1.7999999999999999E-2</c:v>
                </c:pt>
                <c:pt idx="55">
                  <c:v>1.7000000000000001E-2</c:v>
                </c:pt>
                <c:pt idx="56">
                  <c:v>1.6E-2</c:v>
                </c:pt>
                <c:pt idx="57">
                  <c:v>1.6E-2</c:v>
                </c:pt>
                <c:pt idx="58">
                  <c:v>1.4999999999999999E-2</c:v>
                </c:pt>
                <c:pt idx="59">
                  <c:v>1.4999999999999999E-2</c:v>
                </c:pt>
                <c:pt idx="60">
                  <c:v>1.4E-2</c:v>
                </c:pt>
                <c:pt idx="61">
                  <c:v>1.2999999999999999E-2</c:v>
                </c:pt>
                <c:pt idx="62">
                  <c:v>1.2999999999999999E-2</c:v>
                </c:pt>
                <c:pt idx="63">
                  <c:v>1.2E-2</c:v>
                </c:pt>
                <c:pt idx="64">
                  <c:v>1.2E-2</c:v>
                </c:pt>
                <c:pt idx="65">
                  <c:v>1.0999999999999999E-2</c:v>
                </c:pt>
                <c:pt idx="66">
                  <c:v>1.0999999999999999E-2</c:v>
                </c:pt>
                <c:pt idx="67">
                  <c:v>0.01</c:v>
                </c:pt>
                <c:pt idx="68" formatCode="0.00E+00">
                  <c:v>9.7040000000000008E-3</c:v>
                </c:pt>
                <c:pt idx="69" formatCode="0.00E+00">
                  <c:v>9.2449999999999997E-3</c:v>
                </c:pt>
                <c:pt idx="70" formatCode="0.00E+00">
                  <c:v>8.8030000000000001E-3</c:v>
                </c:pt>
                <c:pt idx="71" formatCode="0.00E+00">
                  <c:v>8.3789999999999993E-3</c:v>
                </c:pt>
                <c:pt idx="72" formatCode="0.00E+00">
                  <c:v>7.9740000000000002E-3</c:v>
                </c:pt>
                <c:pt idx="73" formatCode="0.00E+00">
                  <c:v>7.587E-3</c:v>
                </c:pt>
                <c:pt idx="74" formatCode="0.00E+00">
                  <c:v>7.2199999999999999E-3</c:v>
                </c:pt>
                <c:pt idx="75" formatCode="0.00E+00">
                  <c:v>6.8739999999999999E-3</c:v>
                </c:pt>
                <c:pt idx="76" formatCode="0.00E+00">
                  <c:v>6.5469999999999999E-3</c:v>
                </c:pt>
                <c:pt idx="77" formatCode="0.00E+00">
                  <c:v>6.241E-3</c:v>
                </c:pt>
                <c:pt idx="78" formatCode="0.00E+00">
                  <c:v>5.9569999999999996E-3</c:v>
                </c:pt>
                <c:pt idx="79" formatCode="0.00E+00">
                  <c:v>5.6930000000000001E-3</c:v>
                </c:pt>
                <c:pt idx="80" formatCode="0.00E+00">
                  <c:v>5.4520000000000002E-3</c:v>
                </c:pt>
                <c:pt idx="81" formatCode="0.00E+00">
                  <c:v>5.2329999999999998E-3</c:v>
                </c:pt>
                <c:pt idx="82" formatCode="0.00E+00">
                  <c:v>5.0359999999999997E-3</c:v>
                </c:pt>
                <c:pt idx="83" formatCode="0.00E+00">
                  <c:v>4.8609999999999999E-3</c:v>
                </c:pt>
                <c:pt idx="84" formatCode="0.00E+00">
                  <c:v>4.7099999999999998E-3</c:v>
                </c:pt>
                <c:pt idx="85" formatCode="0.00E+00">
                  <c:v>4.581E-3</c:v>
                </c:pt>
                <c:pt idx="86" formatCode="0.00E+00">
                  <c:v>4.4759999999999999E-3</c:v>
                </c:pt>
                <c:pt idx="87" formatCode="0.00E+00">
                  <c:v>4.3940000000000003E-3</c:v>
                </c:pt>
                <c:pt idx="88" formatCode="0.00E+00">
                  <c:v>4.3350000000000003E-3</c:v>
                </c:pt>
                <c:pt idx="89" formatCode="0.00E+00">
                  <c:v>4.3E-3</c:v>
                </c:pt>
                <c:pt idx="90" formatCode="0.00E+00">
                  <c:v>4.2880000000000001E-3</c:v>
                </c:pt>
              </c:numCache>
            </c:numRef>
          </c: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42C-4BE4-9494-A68A6613C10B}"/>
            </c:ext>
          </c:extLst>
        </c:ser>
        <c:ser>
          <c:idx val="1"/>
          <c:order val="1"/>
          <c:tx>
            <c:v>R=1 м по формуле (1)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D$5:$D$95</c:f>
              <c:numCache>
                <c:formatCode>General</c:formatCode>
                <c:ptCount val="91"/>
                <c:pt idx="0">
                  <c:v>1.4E-2</c:v>
                </c:pt>
                <c:pt idx="1">
                  <c:v>1.4E-2</c:v>
                </c:pt>
                <c:pt idx="2">
                  <c:v>1.4E-2</c:v>
                </c:pt>
                <c:pt idx="3">
                  <c:v>1.4E-2</c:v>
                </c:pt>
                <c:pt idx="4">
                  <c:v>1.4E-2</c:v>
                </c:pt>
                <c:pt idx="5">
                  <c:v>1.2999999999999999E-2</c:v>
                </c:pt>
                <c:pt idx="6">
                  <c:v>1.2999999999999999E-2</c:v>
                </c:pt>
                <c:pt idx="7">
                  <c:v>1.2999999999999999E-2</c:v>
                </c:pt>
                <c:pt idx="8">
                  <c:v>1.2999999999999999E-2</c:v>
                </c:pt>
                <c:pt idx="9">
                  <c:v>1.2999999999999999E-2</c:v>
                </c:pt>
                <c:pt idx="10">
                  <c:v>1.2999999999999999E-2</c:v>
                </c:pt>
                <c:pt idx="11">
                  <c:v>1.2999999999999999E-2</c:v>
                </c:pt>
                <c:pt idx="12">
                  <c:v>1.2999999999999999E-2</c:v>
                </c:pt>
                <c:pt idx="13">
                  <c:v>1.2999999999999999E-2</c:v>
                </c:pt>
                <c:pt idx="14">
                  <c:v>1.2999999999999999E-2</c:v>
                </c:pt>
                <c:pt idx="15">
                  <c:v>1.2999999999999999E-2</c:v>
                </c:pt>
                <c:pt idx="16">
                  <c:v>1.2999999999999999E-2</c:v>
                </c:pt>
                <c:pt idx="17">
                  <c:v>1.2999999999999999E-2</c:v>
                </c:pt>
                <c:pt idx="18">
                  <c:v>1.2E-2</c:v>
                </c:pt>
                <c:pt idx="19">
                  <c:v>1.2E-2</c:v>
                </c:pt>
                <c:pt idx="20">
                  <c:v>1.2E-2</c:v>
                </c:pt>
                <c:pt idx="21">
                  <c:v>1.2E-2</c:v>
                </c:pt>
                <c:pt idx="22">
                  <c:v>1.2E-2</c:v>
                </c:pt>
                <c:pt idx="23">
                  <c:v>1.2E-2</c:v>
                </c:pt>
                <c:pt idx="24">
                  <c:v>1.2E-2</c:v>
                </c:pt>
                <c:pt idx="25">
                  <c:v>1.0999999999999999E-2</c:v>
                </c:pt>
                <c:pt idx="26">
                  <c:v>1.0999999999999999E-2</c:v>
                </c:pt>
                <c:pt idx="27">
                  <c:v>1.0999999999999999E-2</c:v>
                </c:pt>
                <c:pt idx="28">
                  <c:v>1.0999999999999999E-2</c:v>
                </c:pt>
                <c:pt idx="29">
                  <c:v>1.0999999999999999E-2</c:v>
                </c:pt>
                <c:pt idx="30">
                  <c:v>1.0999999999999999E-2</c:v>
                </c:pt>
                <c:pt idx="31">
                  <c:v>0.01</c:v>
                </c:pt>
                <c:pt idx="32">
                  <c:v>0.01</c:v>
                </c:pt>
                <c:pt idx="33" formatCode="0.00E+00">
                  <c:v>9.9399999999999992E-3</c:v>
                </c:pt>
                <c:pt idx="34" formatCode="0.00E+00">
                  <c:v>9.7439999999999992E-3</c:v>
                </c:pt>
                <c:pt idx="35" formatCode="0.00E+00">
                  <c:v>9.5449999999999997E-3</c:v>
                </c:pt>
                <c:pt idx="36" formatCode="0.00E+00">
                  <c:v>9.3439999999999999E-3</c:v>
                </c:pt>
                <c:pt idx="37" formatCode="0.00E+00">
                  <c:v>9.1400000000000006E-3</c:v>
                </c:pt>
                <c:pt idx="38" formatCode="0.00E+00">
                  <c:v>8.9350000000000002E-3</c:v>
                </c:pt>
                <c:pt idx="39" formatCode="0.00E+00">
                  <c:v>8.7270000000000004E-3</c:v>
                </c:pt>
                <c:pt idx="40" formatCode="0.00E+00">
                  <c:v>8.5179999999999995E-3</c:v>
                </c:pt>
                <c:pt idx="41" formatCode="0.00E+00">
                  <c:v>8.3079999999999994E-3</c:v>
                </c:pt>
                <c:pt idx="42" formatCode="0.00E+00">
                  <c:v>8.0960000000000008E-3</c:v>
                </c:pt>
                <c:pt idx="43" formatCode="0.00E+00">
                  <c:v>7.8840000000000004E-3</c:v>
                </c:pt>
                <c:pt idx="44" formatCode="0.00E+00">
                  <c:v>7.6709999999999999E-3</c:v>
                </c:pt>
                <c:pt idx="45" formatCode="0.00E+00">
                  <c:v>7.4580000000000002E-3</c:v>
                </c:pt>
                <c:pt idx="46" formatCode="0.00E+00">
                  <c:v>7.2449999999999997E-3</c:v>
                </c:pt>
                <c:pt idx="47" formatCode="0.00E+00">
                  <c:v>7.0330000000000002E-3</c:v>
                </c:pt>
                <c:pt idx="48" formatCode="0.00E+00">
                  <c:v>6.8199999999999997E-3</c:v>
                </c:pt>
                <c:pt idx="49" formatCode="0.00E+00">
                  <c:v>6.6090000000000003E-3</c:v>
                </c:pt>
                <c:pt idx="50" formatCode="0.00E+00">
                  <c:v>6.3990000000000002E-3</c:v>
                </c:pt>
                <c:pt idx="51" formatCode="0.00E+00">
                  <c:v>6.1900000000000002E-3</c:v>
                </c:pt>
                <c:pt idx="52" formatCode="0.00E+00">
                  <c:v>5.9820000000000003E-3</c:v>
                </c:pt>
                <c:pt idx="53" formatCode="0.00E+00">
                  <c:v>5.7759999999999999E-3</c:v>
                </c:pt>
                <c:pt idx="54" formatCode="0.00E+00">
                  <c:v>5.5729999999999998E-3</c:v>
                </c:pt>
                <c:pt idx="55" formatCode="0.00E+00">
                  <c:v>5.3709999999999999E-3</c:v>
                </c:pt>
                <c:pt idx="56" formatCode="0.00E+00">
                  <c:v>5.1720000000000004E-3</c:v>
                </c:pt>
                <c:pt idx="57" formatCode="0.00E+00">
                  <c:v>4.9760000000000004E-3</c:v>
                </c:pt>
                <c:pt idx="58" formatCode="0.00E+00">
                  <c:v>4.7829999999999999E-3</c:v>
                </c:pt>
                <c:pt idx="59" formatCode="0.00E+00">
                  <c:v>4.594E-3</c:v>
                </c:pt>
                <c:pt idx="60" formatCode="0.00E+00">
                  <c:v>4.4070000000000003E-3</c:v>
                </c:pt>
                <c:pt idx="61" formatCode="0.00E+00">
                  <c:v>4.2249999999999996E-3</c:v>
                </c:pt>
                <c:pt idx="62" formatCode="0.00E+00">
                  <c:v>4.0460000000000001E-3</c:v>
                </c:pt>
                <c:pt idx="63" formatCode="0.00E+00">
                  <c:v>3.872E-3</c:v>
                </c:pt>
                <c:pt idx="64" formatCode="0.00E+00">
                  <c:v>3.7009999999999999E-3</c:v>
                </c:pt>
                <c:pt idx="65" formatCode="0.00E+00">
                  <c:v>3.5360000000000001E-3</c:v>
                </c:pt>
                <c:pt idx="66" formatCode="0.00E+00">
                  <c:v>3.375E-3</c:v>
                </c:pt>
                <c:pt idx="67" formatCode="0.00E+00">
                  <c:v>3.2190000000000001E-3</c:v>
                </c:pt>
                <c:pt idx="68" formatCode="0.00E+00">
                  <c:v>3.0690000000000001E-3</c:v>
                </c:pt>
                <c:pt idx="69" formatCode="0.00E+00">
                  <c:v>2.9229999999999998E-3</c:v>
                </c:pt>
                <c:pt idx="70" formatCode="0.00E+00">
                  <c:v>2.784E-3</c:v>
                </c:pt>
                <c:pt idx="71" formatCode="0.00E+00">
                  <c:v>2.65E-3</c:v>
                </c:pt>
                <c:pt idx="72" formatCode="0.00E+00">
                  <c:v>2.5209999999999998E-3</c:v>
                </c:pt>
                <c:pt idx="73" formatCode="0.00E+00">
                  <c:v>2.3990000000000001E-3</c:v>
                </c:pt>
                <c:pt idx="74" formatCode="0.00E+00">
                  <c:v>2.2829999999999999E-3</c:v>
                </c:pt>
                <c:pt idx="75" formatCode="0.00E+00">
                  <c:v>2.1740000000000002E-3</c:v>
                </c:pt>
                <c:pt idx="76" formatCode="0.00E+00">
                  <c:v>2.0699999999999998E-3</c:v>
                </c:pt>
                <c:pt idx="77" formatCode="0.00E+00">
                  <c:v>1.9740000000000001E-3</c:v>
                </c:pt>
                <c:pt idx="78" formatCode="0.00E+00">
                  <c:v>1.884E-3</c:v>
                </c:pt>
                <c:pt idx="79" formatCode="0.00E+00">
                  <c:v>1.8E-3</c:v>
                </c:pt>
                <c:pt idx="80" formatCode="0.00E+00">
                  <c:v>1.7240000000000001E-3</c:v>
                </c:pt>
                <c:pt idx="81" formatCode="0.00E+00">
                  <c:v>1.655E-3</c:v>
                </c:pt>
                <c:pt idx="82" formatCode="0.00E+00">
                  <c:v>1.5920000000000001E-3</c:v>
                </c:pt>
                <c:pt idx="83" formatCode="0.00E+00">
                  <c:v>1.537E-3</c:v>
                </c:pt>
                <c:pt idx="84" formatCode="0.00E+00">
                  <c:v>1.4890000000000001E-3</c:v>
                </c:pt>
                <c:pt idx="85" formatCode="0.00E+00">
                  <c:v>1.449E-3</c:v>
                </c:pt>
                <c:pt idx="86" formatCode="0.00E+00">
                  <c:v>1.415E-3</c:v>
                </c:pt>
                <c:pt idx="87" formatCode="0.00E+00">
                  <c:v>1.389E-3</c:v>
                </c:pt>
                <c:pt idx="88" formatCode="0.00E+00">
                  <c:v>1.371E-3</c:v>
                </c:pt>
                <c:pt idx="89" formatCode="0.00E+00">
                  <c:v>1.3600000000000001E-3</c:v>
                </c:pt>
                <c:pt idx="90" formatCode="0.00E+00">
                  <c:v>1.356E-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442C-4BE4-9494-A68A6613C1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47702392"/>
        <c:axId val="147702784"/>
      </c:lineChart>
      <c:catAx>
        <c:axId val="1477023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b" anchorCtr="0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>
                    <a:solidFill>
                      <a:sysClr val="windowText" lastClr="000000"/>
                    </a:solidFill>
                  </a:rPr>
                  <a:t>Θ</a:t>
                </a:r>
                <a:r>
                  <a:rPr lang="ru-RU">
                    <a:solidFill>
                      <a:sysClr val="windowText" lastClr="000000"/>
                    </a:solidFill>
                  </a:rPr>
                  <a:t>,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 градусы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83717432371853939"/>
              <c:y val="0.8786803732866724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b" anchorCtr="0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in"/>
        <c:minorTickMark val="in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7702784"/>
        <c:crosses val="autoZero"/>
        <c:auto val="0"/>
        <c:lblAlgn val="ctr"/>
        <c:lblOffset val="100"/>
        <c:tickLblSkip val="10"/>
        <c:tickMarkSkip val="10"/>
        <c:noMultiLvlLbl val="0"/>
      </c:catAx>
      <c:valAx>
        <c:axId val="1477027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</a:rPr>
                  <a:t>ah,</a:t>
                </a:r>
                <a:r>
                  <a:rPr lang="en-US" baseline="0">
                    <a:solidFill>
                      <a:sysClr val="windowText" lastClr="000000"/>
                    </a:solidFill>
                  </a:rPr>
                  <a:t> 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кг/(м</a:t>
                </a:r>
                <a:r>
                  <a:rPr lang="ru-RU" baseline="30000">
                    <a:solidFill>
                      <a:sysClr val="windowText" lastClr="000000"/>
                    </a:solidFill>
                  </a:rPr>
                  <a:t>2 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с)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14137459600681485"/>
              <c:y val="0.1835980410985212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7702392"/>
        <c:crossesAt val="1"/>
        <c:crossBetween val="between"/>
      </c:valAx>
      <c:spPr>
        <a:noFill/>
        <a:ln>
          <a:solidFill>
            <a:schemeClr val="tx1">
              <a:lumMod val="15000"/>
              <a:lumOff val="85000"/>
            </a:schemeClr>
          </a:solidFill>
        </a:ln>
        <a:effectLst/>
      </c:spPr>
    </c:plotArea>
    <c:legend>
      <c:legendPos val="l"/>
      <c:layout>
        <c:manualLayout>
          <c:xMode val="edge"/>
          <c:yMode val="edge"/>
          <c:x val="5.0609611931591808E-4"/>
          <c:y val="0.27911305294155303"/>
          <c:w val="0.21229599786131528"/>
          <c:h val="0.5310012163113757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2000" b="1" i="0" baseline="0" dirty="0">
                <a:effectLst/>
              </a:rPr>
              <a:t>Распределение </a:t>
            </a:r>
            <a:r>
              <a:rPr lang="ru-RU" sz="2000" b="1" i="0" baseline="0" dirty="0" err="1">
                <a:effectLst/>
              </a:rPr>
              <a:t>энтальпийного</a:t>
            </a:r>
            <a:r>
              <a:rPr lang="ru-RU" sz="2000" b="1" i="0" baseline="0" dirty="0">
                <a:effectLst/>
              </a:rPr>
              <a:t> коэффициента конвективного теплообмена при ламинарном режиме</a:t>
            </a:r>
            <a:endParaRPr lang="ru-RU" sz="2000" dirty="0">
              <a:effectLst/>
            </a:endParaRPr>
          </a:p>
        </c:rich>
      </c:tx>
      <c:layout>
        <c:manualLayout>
          <c:xMode val="edge"/>
          <c:yMode val="edge"/>
          <c:x val="0.11292991976333921"/>
          <c:y val="2.439024390243902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2754841409457584"/>
          <c:y val="0.26402439024390245"/>
          <c:w val="0.68645387487381981"/>
          <c:h val="0.55547436143652773"/>
        </c:manualLayout>
      </c:layout>
      <c:lineChart>
        <c:grouping val="standard"/>
        <c:varyColors val="0"/>
        <c:ser>
          <c:idx val="0"/>
          <c:order val="0"/>
          <c:tx>
            <c:v>R=0,1 по формуле (2)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B$5:$B$95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cat>
          <c:val>
            <c:numRef>
              <c:f>Лист1!$E$5:$E$95</c:f>
              <c:numCache>
                <c:formatCode>General</c:formatCode>
                <c:ptCount val="91"/>
                <c:pt idx="0">
                  <c:v>3.5999999999999997E-2</c:v>
                </c:pt>
                <c:pt idx="1">
                  <c:v>3.5999999999999997E-2</c:v>
                </c:pt>
                <c:pt idx="2">
                  <c:v>3.5999999999999997E-2</c:v>
                </c:pt>
                <c:pt idx="3">
                  <c:v>3.5999999999999997E-2</c:v>
                </c:pt>
                <c:pt idx="4">
                  <c:v>3.5999999999999997E-2</c:v>
                </c:pt>
                <c:pt idx="5">
                  <c:v>3.5999999999999997E-2</c:v>
                </c:pt>
                <c:pt idx="6">
                  <c:v>3.5999999999999997E-2</c:v>
                </c:pt>
                <c:pt idx="7">
                  <c:v>3.5000000000000003E-2</c:v>
                </c:pt>
                <c:pt idx="8">
                  <c:v>3.5000000000000003E-2</c:v>
                </c:pt>
                <c:pt idx="9">
                  <c:v>3.5000000000000003E-2</c:v>
                </c:pt>
                <c:pt idx="10">
                  <c:v>3.5000000000000003E-2</c:v>
                </c:pt>
                <c:pt idx="11">
                  <c:v>3.5000000000000003E-2</c:v>
                </c:pt>
                <c:pt idx="12">
                  <c:v>3.5000000000000003E-2</c:v>
                </c:pt>
                <c:pt idx="13">
                  <c:v>3.4000000000000002E-2</c:v>
                </c:pt>
                <c:pt idx="14">
                  <c:v>3.4000000000000002E-2</c:v>
                </c:pt>
                <c:pt idx="15">
                  <c:v>3.4000000000000002E-2</c:v>
                </c:pt>
                <c:pt idx="16">
                  <c:v>3.3000000000000002E-2</c:v>
                </c:pt>
                <c:pt idx="17">
                  <c:v>3.3000000000000002E-2</c:v>
                </c:pt>
                <c:pt idx="18">
                  <c:v>3.3000000000000002E-2</c:v>
                </c:pt>
                <c:pt idx="19">
                  <c:v>3.3000000000000002E-2</c:v>
                </c:pt>
                <c:pt idx="20">
                  <c:v>3.2000000000000001E-2</c:v>
                </c:pt>
                <c:pt idx="21">
                  <c:v>3.2000000000000001E-2</c:v>
                </c:pt>
                <c:pt idx="22">
                  <c:v>3.1E-2</c:v>
                </c:pt>
                <c:pt idx="23">
                  <c:v>3.1E-2</c:v>
                </c:pt>
                <c:pt idx="24">
                  <c:v>3.1E-2</c:v>
                </c:pt>
                <c:pt idx="25">
                  <c:v>0.03</c:v>
                </c:pt>
                <c:pt idx="26">
                  <c:v>0.03</c:v>
                </c:pt>
                <c:pt idx="27">
                  <c:v>2.9000000000000001E-2</c:v>
                </c:pt>
                <c:pt idx="28">
                  <c:v>2.9000000000000001E-2</c:v>
                </c:pt>
                <c:pt idx="29">
                  <c:v>2.8000000000000001E-2</c:v>
                </c:pt>
                <c:pt idx="30">
                  <c:v>2.8000000000000001E-2</c:v>
                </c:pt>
                <c:pt idx="31">
                  <c:v>2.7E-2</c:v>
                </c:pt>
                <c:pt idx="32">
                  <c:v>2.7E-2</c:v>
                </c:pt>
                <c:pt idx="33">
                  <c:v>2.5999999999999999E-2</c:v>
                </c:pt>
                <c:pt idx="34">
                  <c:v>2.5999999999999999E-2</c:v>
                </c:pt>
                <c:pt idx="35">
                  <c:v>2.5000000000000001E-2</c:v>
                </c:pt>
                <c:pt idx="36">
                  <c:v>2.5000000000000001E-2</c:v>
                </c:pt>
                <c:pt idx="37">
                  <c:v>2.4E-2</c:v>
                </c:pt>
                <c:pt idx="38">
                  <c:v>2.4E-2</c:v>
                </c:pt>
                <c:pt idx="39">
                  <c:v>2.3E-2</c:v>
                </c:pt>
                <c:pt idx="40">
                  <c:v>2.3E-2</c:v>
                </c:pt>
                <c:pt idx="41">
                  <c:v>2.1999999999999999E-2</c:v>
                </c:pt>
                <c:pt idx="42">
                  <c:v>2.1000000000000001E-2</c:v>
                </c:pt>
                <c:pt idx="43">
                  <c:v>2.1000000000000001E-2</c:v>
                </c:pt>
                <c:pt idx="44">
                  <c:v>0.02</c:v>
                </c:pt>
                <c:pt idx="45">
                  <c:v>0.02</c:v>
                </c:pt>
                <c:pt idx="46">
                  <c:v>1.9E-2</c:v>
                </c:pt>
                <c:pt idx="47">
                  <c:v>1.9E-2</c:v>
                </c:pt>
                <c:pt idx="48">
                  <c:v>1.7999999999999999E-2</c:v>
                </c:pt>
                <c:pt idx="49">
                  <c:v>1.7999999999999999E-2</c:v>
                </c:pt>
                <c:pt idx="50">
                  <c:v>1.7000000000000001E-2</c:v>
                </c:pt>
                <c:pt idx="51">
                  <c:v>1.6E-2</c:v>
                </c:pt>
                <c:pt idx="52">
                  <c:v>1.6E-2</c:v>
                </c:pt>
                <c:pt idx="53">
                  <c:v>1.4999999999999999E-2</c:v>
                </c:pt>
                <c:pt idx="54">
                  <c:v>1.4999999999999999E-2</c:v>
                </c:pt>
                <c:pt idx="55">
                  <c:v>1.4E-2</c:v>
                </c:pt>
                <c:pt idx="56">
                  <c:v>1.4E-2</c:v>
                </c:pt>
                <c:pt idx="57">
                  <c:v>1.2999999999999999E-2</c:v>
                </c:pt>
                <c:pt idx="58">
                  <c:v>1.2999999999999999E-2</c:v>
                </c:pt>
                <c:pt idx="59">
                  <c:v>1.2E-2</c:v>
                </c:pt>
                <c:pt idx="60">
                  <c:v>1.2E-2</c:v>
                </c:pt>
                <c:pt idx="61">
                  <c:v>1.0999999999999999E-2</c:v>
                </c:pt>
                <c:pt idx="62">
                  <c:v>1.0999999999999999E-2</c:v>
                </c:pt>
                <c:pt idx="63">
                  <c:v>0.01</c:v>
                </c:pt>
                <c:pt idx="64" formatCode="0.00E+00">
                  <c:v>9.8130000000000005E-3</c:v>
                </c:pt>
                <c:pt idx="65" formatCode="0.00E+00">
                  <c:v>9.3740000000000004E-3</c:v>
                </c:pt>
                <c:pt idx="66" formatCode="0.00E+00">
                  <c:v>8.9479999999999994E-3</c:v>
                </c:pt>
                <c:pt idx="67" formatCode="0.00E+00">
                  <c:v>8.5349999999999992E-3</c:v>
                </c:pt>
                <c:pt idx="68" formatCode="0.00E+00">
                  <c:v>8.1359999999999991E-3</c:v>
                </c:pt>
                <c:pt idx="69" formatCode="0.00E+00">
                  <c:v>7.7510000000000001E-3</c:v>
                </c:pt>
                <c:pt idx="70" formatCode="0.00E+00">
                  <c:v>7.3800000000000003E-3</c:v>
                </c:pt>
                <c:pt idx="71" formatCode="0.00E+00">
                  <c:v>7.025E-3</c:v>
                </c:pt>
                <c:pt idx="72" formatCode="0.00E+00">
                  <c:v>6.685E-3</c:v>
                </c:pt>
                <c:pt idx="73" formatCode="0.00E+00">
                  <c:v>6.3610000000000003E-3</c:v>
                </c:pt>
                <c:pt idx="74" formatCode="0.00E+00">
                  <c:v>6.0540000000000004E-3</c:v>
                </c:pt>
                <c:pt idx="75" formatCode="0.00E+00">
                  <c:v>5.7629999999999999E-3</c:v>
                </c:pt>
                <c:pt idx="76" formatCode="0.00E+00">
                  <c:v>5.489E-3</c:v>
                </c:pt>
                <c:pt idx="77" formatCode="0.00E+00">
                  <c:v>5.2329999999999998E-3</c:v>
                </c:pt>
                <c:pt idx="78" formatCode="0.00E+00">
                  <c:v>4.9940000000000002E-3</c:v>
                </c:pt>
                <c:pt idx="79" formatCode="0.00E+00">
                  <c:v>4.7730000000000003E-3</c:v>
                </c:pt>
                <c:pt idx="80" formatCode="0.00E+00">
                  <c:v>4.5710000000000004E-3</c:v>
                </c:pt>
                <c:pt idx="81" formatCode="0.00E+00">
                  <c:v>4.3870000000000003E-3</c:v>
                </c:pt>
                <c:pt idx="82" formatCode="0.00E+00">
                  <c:v>4.2220000000000001E-3</c:v>
                </c:pt>
                <c:pt idx="83" formatCode="0.00E+00">
                  <c:v>4.0759999999999998E-3</c:v>
                </c:pt>
                <c:pt idx="84" formatCode="0.00E+00">
                  <c:v>3.9490000000000003E-3</c:v>
                </c:pt>
                <c:pt idx="85" formatCode="0.00E+00">
                  <c:v>3.8409999999999998E-3</c:v>
                </c:pt>
                <c:pt idx="86" formatCode="0.00E+00">
                  <c:v>3.7529999999999998E-3</c:v>
                </c:pt>
                <c:pt idx="87" formatCode="0.00E+00">
                  <c:v>3.6840000000000002E-3</c:v>
                </c:pt>
                <c:pt idx="88" formatCode="0.00E+00">
                  <c:v>3.6350000000000002E-3</c:v>
                </c:pt>
                <c:pt idx="89" formatCode="0.00E+00">
                  <c:v>3.6050000000000001E-3</c:v>
                </c:pt>
                <c:pt idx="90" formatCode="0.00E+00">
                  <c:v>3.5950000000000001E-3</c:v>
                </c:pt>
              </c:numCache>
            </c:numRef>
          </c: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31A0-4583-8CF7-17C34B56C0D1}"/>
            </c:ext>
          </c:extLst>
        </c:ser>
        <c:ser>
          <c:idx val="1"/>
          <c:order val="1"/>
          <c:tx>
            <c:v>R=1 по формуле (2)</c:v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B$5:$B$95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cat>
          <c:val>
            <c:numRef>
              <c:f>Лист1!$F$5:$F$95</c:f>
              <c:numCache>
                <c:formatCode>General</c:formatCode>
                <c:ptCount val="91"/>
                <c:pt idx="0">
                  <c:v>1.0999999999999999E-2</c:v>
                </c:pt>
                <c:pt idx="1">
                  <c:v>1.0999999999999999E-2</c:v>
                </c:pt>
                <c:pt idx="2">
                  <c:v>1.0999999999999999E-2</c:v>
                </c:pt>
                <c:pt idx="3">
                  <c:v>1.0999999999999999E-2</c:v>
                </c:pt>
                <c:pt idx="4">
                  <c:v>1.0999999999999999E-2</c:v>
                </c:pt>
                <c:pt idx="5">
                  <c:v>1.0999999999999999E-2</c:v>
                </c:pt>
                <c:pt idx="6">
                  <c:v>1.0999999999999999E-2</c:v>
                </c:pt>
                <c:pt idx="7">
                  <c:v>1.0999999999999999E-2</c:v>
                </c:pt>
                <c:pt idx="8">
                  <c:v>1.0999999999999999E-2</c:v>
                </c:pt>
                <c:pt idx="9">
                  <c:v>1.0999999999999999E-2</c:v>
                </c:pt>
                <c:pt idx="10">
                  <c:v>1.0999999999999999E-2</c:v>
                </c:pt>
                <c:pt idx="11">
                  <c:v>1.0999999999999999E-2</c:v>
                </c:pt>
                <c:pt idx="12">
                  <c:v>1.0999999999999999E-2</c:v>
                </c:pt>
                <c:pt idx="13">
                  <c:v>1.0999999999999999E-2</c:v>
                </c:pt>
                <c:pt idx="14">
                  <c:v>1.0999999999999999E-2</c:v>
                </c:pt>
                <c:pt idx="15">
                  <c:v>1.0999999999999999E-2</c:v>
                </c:pt>
                <c:pt idx="16">
                  <c:v>1.0999999999999999E-2</c:v>
                </c:pt>
                <c:pt idx="17">
                  <c:v>1.0500000000000001E-2</c:v>
                </c:pt>
                <c:pt idx="18">
                  <c:v>1.0500000000000001E-2</c:v>
                </c:pt>
                <c:pt idx="19">
                  <c:v>1.0500000000000001E-2</c:v>
                </c:pt>
                <c:pt idx="20">
                  <c:v>1.0500000000000001E-2</c:v>
                </c:pt>
                <c:pt idx="21">
                  <c:v>1.0500000000000001E-2</c:v>
                </c:pt>
                <c:pt idx="22" formatCode="0.00E+00">
                  <c:v>9.9330000000000009E-3</c:v>
                </c:pt>
                <c:pt idx="23" formatCode="0.00E+00">
                  <c:v>9.8069999999999997E-3</c:v>
                </c:pt>
                <c:pt idx="24" formatCode="0.00E+00">
                  <c:v>9.6760000000000006E-3</c:v>
                </c:pt>
                <c:pt idx="25" formatCode="0.00E+00">
                  <c:v>9.5420000000000001E-3</c:v>
                </c:pt>
                <c:pt idx="26" formatCode="0.00E+00">
                  <c:v>9.4029999999999999E-3</c:v>
                </c:pt>
                <c:pt idx="27" formatCode="0.00E+00">
                  <c:v>9.2599999999999991E-3</c:v>
                </c:pt>
                <c:pt idx="28" formatCode="0.00E+00">
                  <c:v>9.1140000000000006E-3</c:v>
                </c:pt>
                <c:pt idx="29" formatCode="0.00E+00">
                  <c:v>8.9639999999999997E-3</c:v>
                </c:pt>
                <c:pt idx="30" formatCode="0.00E+00">
                  <c:v>8.8109999999999994E-3</c:v>
                </c:pt>
                <c:pt idx="31" formatCode="0.00E+00">
                  <c:v>8.6549999999999995E-3</c:v>
                </c:pt>
                <c:pt idx="32" formatCode="0.00E+00">
                  <c:v>8.4960000000000001E-3</c:v>
                </c:pt>
                <c:pt idx="33" formatCode="0.00E+00">
                  <c:v>8.3339999999999994E-3</c:v>
                </c:pt>
                <c:pt idx="34" formatCode="0.00E+00">
                  <c:v>8.1700000000000002E-3</c:v>
                </c:pt>
                <c:pt idx="35" formatCode="0.00E+00">
                  <c:v>8.0029999999999997E-3</c:v>
                </c:pt>
                <c:pt idx="36" formatCode="0.00E+00">
                  <c:v>7.8340000000000007E-3</c:v>
                </c:pt>
                <c:pt idx="37" formatCode="0.00E+00">
                  <c:v>7.6629999999999997E-3</c:v>
                </c:pt>
                <c:pt idx="38" formatCode="0.00E+00">
                  <c:v>7.4910000000000003E-3</c:v>
                </c:pt>
                <c:pt idx="39" formatCode="0.00E+00">
                  <c:v>7.3169999999999997E-3</c:v>
                </c:pt>
                <c:pt idx="40" formatCode="0.00E+00">
                  <c:v>7.1409999999999998E-3</c:v>
                </c:pt>
                <c:pt idx="41" formatCode="0.00E+00">
                  <c:v>6.9649999999999998E-3</c:v>
                </c:pt>
                <c:pt idx="42" formatCode="0.00E+00">
                  <c:v>6.7879999999999998E-3</c:v>
                </c:pt>
                <c:pt idx="43" formatCode="0.00E+00">
                  <c:v>6.6100000000000004E-3</c:v>
                </c:pt>
                <c:pt idx="44" formatCode="0.00E+00">
                  <c:v>6.4320000000000002E-3</c:v>
                </c:pt>
                <c:pt idx="45" formatCode="0.00E+00">
                  <c:v>6.2529999999999999E-3</c:v>
                </c:pt>
                <c:pt idx="46" formatCode="0.00E+00">
                  <c:v>6.0749999999999997E-3</c:v>
                </c:pt>
                <c:pt idx="47" formatCode="0.00E+00">
                  <c:v>5.8960000000000002E-3</c:v>
                </c:pt>
                <c:pt idx="48" formatCode="0.00E+00">
                  <c:v>5.718E-3</c:v>
                </c:pt>
                <c:pt idx="49" formatCode="0.00E+00">
                  <c:v>5.5409999999999999E-3</c:v>
                </c:pt>
                <c:pt idx="50" formatCode="0.00E+00">
                  <c:v>5.365E-3</c:v>
                </c:pt>
                <c:pt idx="51" formatCode="0.00E+00">
                  <c:v>5.189E-3</c:v>
                </c:pt>
                <c:pt idx="52" formatCode="0.00E+00">
                  <c:v>5.0150000000000004E-3</c:v>
                </c:pt>
                <c:pt idx="53" formatCode="0.00E+00">
                  <c:v>4.8430000000000001E-3</c:v>
                </c:pt>
                <c:pt idx="54" formatCode="0.00E+00">
                  <c:v>4.6719999999999999E-3</c:v>
                </c:pt>
                <c:pt idx="55" formatCode="0.00E+00">
                  <c:v>4.5030000000000001E-3</c:v>
                </c:pt>
                <c:pt idx="56" formatCode="0.00E+00">
                  <c:v>4.3369999999999997E-3</c:v>
                </c:pt>
                <c:pt idx="57" formatCode="0.00E+00">
                  <c:v>4.1720000000000004E-3</c:v>
                </c:pt>
                <c:pt idx="58" formatCode="0.00E+00">
                  <c:v>4.0099999999999997E-3</c:v>
                </c:pt>
                <c:pt idx="59" formatCode="0.00E+00">
                  <c:v>3.8509999999999998E-3</c:v>
                </c:pt>
                <c:pt idx="60" formatCode="0.00E+00">
                  <c:v>3.6949999999999999E-3</c:v>
                </c:pt>
                <c:pt idx="61" formatCode="0.00E+00">
                  <c:v>3.542E-3</c:v>
                </c:pt>
                <c:pt idx="62" formatCode="0.00E+00">
                  <c:v>3.392E-3</c:v>
                </c:pt>
                <c:pt idx="63" formatCode="0.00E+00">
                  <c:v>3.2460000000000002E-3</c:v>
                </c:pt>
                <c:pt idx="64" formatCode="0.00E+00">
                  <c:v>3.1029999999999999E-3</c:v>
                </c:pt>
                <c:pt idx="65" formatCode="0.00E+00">
                  <c:v>2.9640000000000001E-3</c:v>
                </c:pt>
                <c:pt idx="66" formatCode="0.00E+00">
                  <c:v>2.8300000000000001E-3</c:v>
                </c:pt>
                <c:pt idx="67" formatCode="0.00E+00">
                  <c:v>2.699E-3</c:v>
                </c:pt>
                <c:pt idx="68" formatCode="0.00E+00">
                  <c:v>2.5730000000000002E-3</c:v>
                </c:pt>
                <c:pt idx="69" formatCode="0.00E+00">
                  <c:v>2.4510000000000001E-3</c:v>
                </c:pt>
                <c:pt idx="70" formatCode="0.00E+00">
                  <c:v>2.3340000000000001E-3</c:v>
                </c:pt>
                <c:pt idx="71" formatCode="0.00E+00">
                  <c:v>2.2209999999999999E-3</c:v>
                </c:pt>
                <c:pt idx="72" formatCode="0.00E+00">
                  <c:v>2.114E-3</c:v>
                </c:pt>
                <c:pt idx="73" formatCode="0.00E+00">
                  <c:v>2.0119999999999999E-3</c:v>
                </c:pt>
                <c:pt idx="74" formatCode="0.00E+00">
                  <c:v>1.9139999999999999E-3</c:v>
                </c:pt>
                <c:pt idx="75" formatCode="0.00E+00">
                  <c:v>1.8220000000000001E-3</c:v>
                </c:pt>
                <c:pt idx="76" formatCode="0.00E+00">
                  <c:v>1.7359999999999999E-3</c:v>
                </c:pt>
                <c:pt idx="77" formatCode="0.00E+00">
                  <c:v>1.655E-3</c:v>
                </c:pt>
                <c:pt idx="78" formatCode="0.00E+00">
                  <c:v>1.5790000000000001E-3</c:v>
                </c:pt>
                <c:pt idx="79" formatCode="0.00E+00">
                  <c:v>1.5089999999999999E-3</c:v>
                </c:pt>
                <c:pt idx="80" formatCode="0.00E+00">
                  <c:v>1.4450000000000001E-3</c:v>
                </c:pt>
                <c:pt idx="81" formatCode="0.00E+00">
                  <c:v>1.387E-3</c:v>
                </c:pt>
                <c:pt idx="82" formatCode="0.00E+00">
                  <c:v>1.335E-3</c:v>
                </c:pt>
                <c:pt idx="83" formatCode="0.00E+00">
                  <c:v>1.289E-3</c:v>
                </c:pt>
                <c:pt idx="84" formatCode="0.00E+00">
                  <c:v>1.2489999999999999E-3</c:v>
                </c:pt>
                <c:pt idx="85" formatCode="0.00E+00">
                  <c:v>1.2149999999999999E-3</c:v>
                </c:pt>
                <c:pt idx="86" formatCode="0.00E+00">
                  <c:v>1.1869999999999999E-3</c:v>
                </c:pt>
                <c:pt idx="87" formatCode="0.00E+00">
                  <c:v>1.165E-3</c:v>
                </c:pt>
                <c:pt idx="88" formatCode="0.00E+00">
                  <c:v>1.1490000000000001E-3</c:v>
                </c:pt>
                <c:pt idx="89" formatCode="0.00E+00">
                  <c:v>1.14E-3</c:v>
                </c:pt>
                <c:pt idx="90" formatCode="0.00E+00">
                  <c:v>1.137E-3</c:v>
                </c:pt>
              </c:numCache>
            </c:numRef>
          </c: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31A0-4583-8CF7-17C34B56C0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47703176"/>
        <c:axId val="147703568"/>
      </c:lineChart>
      <c:catAx>
        <c:axId val="1477031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b" anchorCtr="0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>
                    <a:solidFill>
                      <a:sysClr val="windowText" lastClr="000000"/>
                    </a:solidFill>
                  </a:rPr>
                  <a:t>Θ</a:t>
                </a:r>
                <a:r>
                  <a:rPr lang="ru-RU">
                    <a:solidFill>
                      <a:sysClr val="windowText" lastClr="000000"/>
                    </a:solidFill>
                  </a:rPr>
                  <a:t>,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 градусы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83717432371853939"/>
              <c:y val="0.8786803732866724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b" anchorCtr="0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in"/>
        <c:minorTickMark val="in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7703568"/>
        <c:crosses val="autoZero"/>
        <c:auto val="0"/>
        <c:lblAlgn val="ctr"/>
        <c:lblOffset val="100"/>
        <c:tickLblSkip val="10"/>
        <c:tickMarkSkip val="10"/>
        <c:noMultiLvlLbl val="0"/>
      </c:catAx>
      <c:valAx>
        <c:axId val="1477035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</a:rPr>
                  <a:t>ah,</a:t>
                </a:r>
                <a:r>
                  <a:rPr lang="en-US" baseline="0">
                    <a:solidFill>
                      <a:sysClr val="windowText" lastClr="000000"/>
                    </a:solidFill>
                  </a:rPr>
                  <a:t> 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кг/(м</a:t>
                </a:r>
                <a:r>
                  <a:rPr lang="ru-RU" baseline="30000">
                    <a:solidFill>
                      <a:sysClr val="windowText" lastClr="000000"/>
                    </a:solidFill>
                  </a:rPr>
                  <a:t>2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с)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14137459600681485"/>
              <c:y val="0.1835980410985212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7703176"/>
        <c:crossesAt val="1"/>
        <c:crossBetween val="between"/>
      </c:valAx>
      <c:spPr>
        <a:noFill/>
        <a:ln>
          <a:solidFill>
            <a:schemeClr val="tx1">
              <a:lumMod val="15000"/>
              <a:lumOff val="85000"/>
            </a:schemeClr>
          </a:solidFill>
        </a:ln>
        <a:effectLst/>
      </c:spPr>
    </c:plotArea>
    <c:legend>
      <c:legendPos val="l"/>
      <c:layout>
        <c:manualLayout>
          <c:xMode val="edge"/>
          <c:yMode val="edge"/>
          <c:x val="5.0609611931591689E-4"/>
          <c:y val="0.40919435375456115"/>
          <c:w val="0.20861574138848141"/>
          <c:h val="0.2591473017092375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2000" b="1" i="0" baseline="0" dirty="0">
                <a:effectLst/>
              </a:rPr>
              <a:t>Распределение </a:t>
            </a:r>
            <a:r>
              <a:rPr lang="ru-RU" sz="2000" b="1" i="0" baseline="0" dirty="0" err="1">
                <a:effectLst/>
              </a:rPr>
              <a:t>энтальпийного</a:t>
            </a:r>
            <a:r>
              <a:rPr lang="ru-RU" sz="2000" b="1" i="0" baseline="0" dirty="0">
                <a:effectLst/>
              </a:rPr>
              <a:t> коэффициента конвективного теплообмена при турбулентном режиме</a:t>
            </a:r>
            <a:endParaRPr lang="ru-RU" sz="2000" dirty="0">
              <a:effectLst/>
            </a:endParaRPr>
          </a:p>
        </c:rich>
      </c:tx>
      <c:layout>
        <c:manualLayout>
          <c:xMode val="edge"/>
          <c:yMode val="edge"/>
          <c:x val="0.11686928248212099"/>
          <c:y val="2.612852756465217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2754841409457584"/>
          <c:y val="0.26402439024390245"/>
          <c:w val="0.68645387487381981"/>
          <c:h val="0.55547436143652773"/>
        </c:manualLayout>
      </c:layout>
      <c:lineChart>
        <c:grouping val="standard"/>
        <c:varyColors val="0"/>
        <c:ser>
          <c:idx val="0"/>
          <c:order val="0"/>
          <c:tx>
            <c:v>R=0,1 по формуле (3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5:$B$95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cat>
          <c:val>
            <c:numRef>
              <c:f>Лист1!$G$5:$G$95</c:f>
              <c:numCache>
                <c:formatCode>0.00E+00</c:formatCode>
                <c:ptCount val="91"/>
                <c:pt idx="0" formatCode="General">
                  <c:v>0</c:v>
                </c:pt>
                <c:pt idx="1">
                  <c:v>4.4529999999999998E-4</c:v>
                </c:pt>
                <c:pt idx="2">
                  <c:v>8.7569999999999998E-4</c:v>
                </c:pt>
                <c:pt idx="3">
                  <c:v>1.291E-3</c:v>
                </c:pt>
                <c:pt idx="4">
                  <c:v>1.6919999999999999E-3</c:v>
                </c:pt>
                <c:pt idx="5">
                  <c:v>2.0769999999999999E-3</c:v>
                </c:pt>
                <c:pt idx="6">
                  <c:v>2.447E-3</c:v>
                </c:pt>
                <c:pt idx="7">
                  <c:v>2.8010000000000001E-3</c:v>
                </c:pt>
                <c:pt idx="8">
                  <c:v>3.1410000000000001E-3</c:v>
                </c:pt>
                <c:pt idx="9">
                  <c:v>3.4650000000000002E-3</c:v>
                </c:pt>
                <c:pt idx="10">
                  <c:v>3.774E-3</c:v>
                </c:pt>
                <c:pt idx="11">
                  <c:v>4.0679999999999996E-3</c:v>
                </c:pt>
                <c:pt idx="12">
                  <c:v>4.346E-3</c:v>
                </c:pt>
                <c:pt idx="13">
                  <c:v>4.6100000000000004E-3</c:v>
                </c:pt>
                <c:pt idx="14">
                  <c:v>4.8580000000000003E-3</c:v>
                </c:pt>
                <c:pt idx="15">
                  <c:v>5.0920000000000002E-3</c:v>
                </c:pt>
                <c:pt idx="16">
                  <c:v>5.3099999999999996E-3</c:v>
                </c:pt>
                <c:pt idx="17">
                  <c:v>5.5139999999999998E-3</c:v>
                </c:pt>
                <c:pt idx="18">
                  <c:v>5.7029999999999997E-3</c:v>
                </c:pt>
                <c:pt idx="19">
                  <c:v>5.8789999999999997E-3</c:v>
                </c:pt>
                <c:pt idx="20">
                  <c:v>6.0390000000000001E-3</c:v>
                </c:pt>
                <c:pt idx="21">
                  <c:v>6.1859999999999997E-3</c:v>
                </c:pt>
                <c:pt idx="22">
                  <c:v>6.319E-3</c:v>
                </c:pt>
                <c:pt idx="23">
                  <c:v>6.4390000000000003E-3</c:v>
                </c:pt>
                <c:pt idx="24">
                  <c:v>6.5449999999999996E-3</c:v>
                </c:pt>
                <c:pt idx="25">
                  <c:v>6.6379999999999998E-3</c:v>
                </c:pt>
                <c:pt idx="26">
                  <c:v>6.718E-3</c:v>
                </c:pt>
                <c:pt idx="27">
                  <c:v>6.7860000000000004E-3</c:v>
                </c:pt>
                <c:pt idx="28">
                  <c:v>6.8409999999999999E-3</c:v>
                </c:pt>
                <c:pt idx="29">
                  <c:v>6.8849999999999996E-3</c:v>
                </c:pt>
                <c:pt idx="30">
                  <c:v>6.9170000000000004E-3</c:v>
                </c:pt>
                <c:pt idx="31">
                  <c:v>6.9369999999999996E-3</c:v>
                </c:pt>
                <c:pt idx="32">
                  <c:v>6.9470000000000001E-3</c:v>
                </c:pt>
                <c:pt idx="33">
                  <c:v>6.9459999999999999E-3</c:v>
                </c:pt>
                <c:pt idx="34">
                  <c:v>6.9340000000000001E-3</c:v>
                </c:pt>
                <c:pt idx="35">
                  <c:v>6.9129999999999999E-3</c:v>
                </c:pt>
                <c:pt idx="36">
                  <c:v>6.8820000000000001E-3</c:v>
                </c:pt>
                <c:pt idx="37">
                  <c:v>6.842E-3</c:v>
                </c:pt>
                <c:pt idx="38">
                  <c:v>6.7930000000000004E-3</c:v>
                </c:pt>
                <c:pt idx="39">
                  <c:v>6.7349999999999997E-3</c:v>
                </c:pt>
                <c:pt idx="40">
                  <c:v>6.6699999999999997E-3</c:v>
                </c:pt>
                <c:pt idx="41">
                  <c:v>6.5970000000000004E-3</c:v>
                </c:pt>
                <c:pt idx="42">
                  <c:v>6.5170000000000002E-3</c:v>
                </c:pt>
                <c:pt idx="43">
                  <c:v>6.43E-3</c:v>
                </c:pt>
                <c:pt idx="44">
                  <c:v>6.3359999999999996E-3</c:v>
                </c:pt>
                <c:pt idx="45">
                  <c:v>6.2360000000000002E-3</c:v>
                </c:pt>
                <c:pt idx="46">
                  <c:v>6.1310000000000002E-3</c:v>
                </c:pt>
                <c:pt idx="47">
                  <c:v>6.0210000000000003E-3</c:v>
                </c:pt>
                <c:pt idx="48">
                  <c:v>5.9059999999999998E-3</c:v>
                </c:pt>
                <c:pt idx="49">
                  <c:v>5.7869999999999996E-3</c:v>
                </c:pt>
                <c:pt idx="50">
                  <c:v>5.6629999999999996E-3</c:v>
                </c:pt>
                <c:pt idx="51">
                  <c:v>5.5370000000000003E-3</c:v>
                </c:pt>
                <c:pt idx="52">
                  <c:v>5.4070000000000003E-3</c:v>
                </c:pt>
                <c:pt idx="53">
                  <c:v>5.274E-3</c:v>
                </c:pt>
                <c:pt idx="54">
                  <c:v>5.1390000000000003E-3</c:v>
                </c:pt>
                <c:pt idx="55">
                  <c:v>5.0029999999999996E-3</c:v>
                </c:pt>
                <c:pt idx="56">
                  <c:v>4.8650000000000004E-3</c:v>
                </c:pt>
                <c:pt idx="57">
                  <c:v>4.7260000000000002E-3</c:v>
                </c:pt>
                <c:pt idx="58">
                  <c:v>4.5859999999999998E-3</c:v>
                </c:pt>
                <c:pt idx="59">
                  <c:v>4.4460000000000003E-3</c:v>
                </c:pt>
                <c:pt idx="60">
                  <c:v>4.3059999999999999E-3</c:v>
                </c:pt>
                <c:pt idx="61">
                  <c:v>4.1669999999999997E-3</c:v>
                </c:pt>
                <c:pt idx="62">
                  <c:v>4.0289999999999996E-3</c:v>
                </c:pt>
                <c:pt idx="63">
                  <c:v>3.8920000000000001E-3</c:v>
                </c:pt>
                <c:pt idx="64">
                  <c:v>3.7559999999999998E-3</c:v>
                </c:pt>
                <c:pt idx="65">
                  <c:v>3.6229999999999999E-3</c:v>
                </c:pt>
                <c:pt idx="66">
                  <c:v>3.4919999999999999E-3</c:v>
                </c:pt>
                <c:pt idx="67">
                  <c:v>3.3630000000000001E-3</c:v>
                </c:pt>
                <c:pt idx="68">
                  <c:v>3.238E-3</c:v>
                </c:pt>
                <c:pt idx="69">
                  <c:v>3.1150000000000001E-3</c:v>
                </c:pt>
                <c:pt idx="70">
                  <c:v>2.9970000000000001E-3</c:v>
                </c:pt>
                <c:pt idx="71">
                  <c:v>2.882E-3</c:v>
                </c:pt>
                <c:pt idx="72">
                  <c:v>2.771E-3</c:v>
                </c:pt>
                <c:pt idx="73">
                  <c:v>2.6649999999999998E-3</c:v>
                </c:pt>
                <c:pt idx="74">
                  <c:v>2.5639999999999999E-3</c:v>
                </c:pt>
                <c:pt idx="75">
                  <c:v>2.467E-3</c:v>
                </c:pt>
                <c:pt idx="76">
                  <c:v>2.3760000000000001E-3</c:v>
                </c:pt>
                <c:pt idx="77">
                  <c:v>2.2889999999999998E-3</c:v>
                </c:pt>
                <c:pt idx="78">
                  <c:v>2.209E-3</c:v>
                </c:pt>
                <c:pt idx="79">
                  <c:v>2.134E-3</c:v>
                </c:pt>
                <c:pt idx="80">
                  <c:v>2.065E-3</c:v>
                </c:pt>
                <c:pt idx="81">
                  <c:v>2.0019999999999999E-3</c:v>
                </c:pt>
                <c:pt idx="82">
                  <c:v>1.946E-3</c:v>
                </c:pt>
                <c:pt idx="83">
                  <c:v>1.895E-3</c:v>
                </c:pt>
                <c:pt idx="84">
                  <c:v>1.8519999999999999E-3</c:v>
                </c:pt>
                <c:pt idx="85">
                  <c:v>1.8140000000000001E-3</c:v>
                </c:pt>
                <c:pt idx="86">
                  <c:v>1.784E-3</c:v>
                </c:pt>
                <c:pt idx="87">
                  <c:v>1.7600000000000001E-3</c:v>
                </c:pt>
                <c:pt idx="88">
                  <c:v>1.743E-3</c:v>
                </c:pt>
                <c:pt idx="89">
                  <c:v>1.7329999999999999E-3</c:v>
                </c:pt>
                <c:pt idx="90">
                  <c:v>1.7290000000000001E-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EF6-4ABF-A6F0-4F9EA914318B}"/>
            </c:ext>
          </c:extLst>
        </c:ser>
        <c:ser>
          <c:idx val="1"/>
          <c:order val="1"/>
          <c:tx>
            <c:v>R=1 по формуле (3)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B$5:$B$95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cat>
          <c:val>
            <c:numRef>
              <c:f>Лист1!$H$5:$H$95</c:f>
              <c:numCache>
                <c:formatCode>0.00E+00</c:formatCode>
                <c:ptCount val="91"/>
                <c:pt idx="0" formatCode="General">
                  <c:v>0</c:v>
                </c:pt>
                <c:pt idx="1">
                  <c:v>2.81E-4</c:v>
                </c:pt>
                <c:pt idx="2">
                  <c:v>5.5250000000000004E-4</c:v>
                </c:pt>
                <c:pt idx="3">
                  <c:v>8.1470000000000002E-4</c:v>
                </c:pt>
                <c:pt idx="4">
                  <c:v>1.067E-3</c:v>
                </c:pt>
                <c:pt idx="5">
                  <c:v>1.31E-3</c:v>
                </c:pt>
                <c:pt idx="6">
                  <c:v>1.544E-3</c:v>
                </c:pt>
                <c:pt idx="7">
                  <c:v>1.768E-3</c:v>
                </c:pt>
                <c:pt idx="8">
                  <c:v>1.9819999999999998E-3</c:v>
                </c:pt>
                <c:pt idx="9">
                  <c:v>2.186E-3</c:v>
                </c:pt>
                <c:pt idx="10">
                  <c:v>2.3809999999999999E-3</c:v>
                </c:pt>
                <c:pt idx="11">
                  <c:v>2.5669999999999998E-3</c:v>
                </c:pt>
                <c:pt idx="12">
                  <c:v>2.7420000000000001E-3</c:v>
                </c:pt>
                <c:pt idx="13">
                  <c:v>2.9090000000000001E-3</c:v>
                </c:pt>
                <c:pt idx="14">
                  <c:v>3.065E-3</c:v>
                </c:pt>
                <c:pt idx="15">
                  <c:v>3.2130000000000001E-3</c:v>
                </c:pt>
                <c:pt idx="16">
                  <c:v>3.3500000000000001E-3</c:v>
                </c:pt>
                <c:pt idx="17">
                  <c:v>3.4789999999999999E-3</c:v>
                </c:pt>
                <c:pt idx="18">
                  <c:v>3.5990000000000002E-3</c:v>
                </c:pt>
                <c:pt idx="19">
                  <c:v>3.7090000000000001E-3</c:v>
                </c:pt>
                <c:pt idx="20">
                  <c:v>3.8110000000000002E-3</c:v>
                </c:pt>
                <c:pt idx="21">
                  <c:v>3.9029999999999998E-3</c:v>
                </c:pt>
                <c:pt idx="22">
                  <c:v>3.9870000000000001E-3</c:v>
                </c:pt>
                <c:pt idx="23">
                  <c:v>4.0629999999999998E-3</c:v>
                </c:pt>
                <c:pt idx="24">
                  <c:v>4.13E-3</c:v>
                </c:pt>
                <c:pt idx="25">
                  <c:v>4.1879999999999999E-3</c:v>
                </c:pt>
                <c:pt idx="26">
                  <c:v>4.2389999999999997E-3</c:v>
                </c:pt>
                <c:pt idx="27">
                  <c:v>4.2820000000000002E-3</c:v>
                </c:pt>
                <c:pt idx="28">
                  <c:v>4.3169999999999997E-3</c:v>
                </c:pt>
                <c:pt idx="29">
                  <c:v>4.3439999999999998E-3</c:v>
                </c:pt>
                <c:pt idx="30">
                  <c:v>4.3639999999999998E-3</c:v>
                </c:pt>
                <c:pt idx="31">
                  <c:v>4.3769999999999998E-3</c:v>
                </c:pt>
                <c:pt idx="32">
                  <c:v>4.3829999999999997E-3</c:v>
                </c:pt>
                <c:pt idx="33">
                  <c:v>4.3819999999999996E-3</c:v>
                </c:pt>
                <c:pt idx="34">
                  <c:v>4.3750000000000004E-3</c:v>
                </c:pt>
                <c:pt idx="35">
                  <c:v>4.3620000000000004E-3</c:v>
                </c:pt>
                <c:pt idx="36">
                  <c:v>4.3420000000000004E-3</c:v>
                </c:pt>
                <c:pt idx="37">
                  <c:v>4.3169999999999997E-3</c:v>
                </c:pt>
                <c:pt idx="38">
                  <c:v>4.2859999999999999E-3</c:v>
                </c:pt>
                <c:pt idx="39">
                  <c:v>4.2500000000000003E-3</c:v>
                </c:pt>
                <c:pt idx="40">
                  <c:v>4.2090000000000001E-3</c:v>
                </c:pt>
                <c:pt idx="41">
                  <c:v>4.1619999999999999E-3</c:v>
                </c:pt>
                <c:pt idx="42">
                  <c:v>4.1120000000000002E-3</c:v>
                </c:pt>
                <c:pt idx="43">
                  <c:v>4.0569999999999998E-3</c:v>
                </c:pt>
                <c:pt idx="44">
                  <c:v>3.9979999999999998E-3</c:v>
                </c:pt>
                <c:pt idx="45">
                  <c:v>3.9350000000000001E-3</c:v>
                </c:pt>
                <c:pt idx="46">
                  <c:v>3.869E-3</c:v>
                </c:pt>
                <c:pt idx="47">
                  <c:v>3.7989999999999999E-3</c:v>
                </c:pt>
                <c:pt idx="48">
                  <c:v>3.7260000000000001E-3</c:v>
                </c:pt>
                <c:pt idx="49">
                  <c:v>3.6510000000000002E-3</c:v>
                </c:pt>
                <c:pt idx="50">
                  <c:v>3.5729999999999998E-3</c:v>
                </c:pt>
                <c:pt idx="51">
                  <c:v>3.493E-3</c:v>
                </c:pt>
                <c:pt idx="52">
                  <c:v>3.411E-3</c:v>
                </c:pt>
                <c:pt idx="53">
                  <c:v>3.3279999999999998E-3</c:v>
                </c:pt>
                <c:pt idx="54">
                  <c:v>3.2429999999999998E-3</c:v>
                </c:pt>
                <c:pt idx="55">
                  <c:v>3.1570000000000001E-3</c:v>
                </c:pt>
                <c:pt idx="56">
                  <c:v>3.0690000000000001E-3</c:v>
                </c:pt>
                <c:pt idx="57">
                  <c:v>2.9819999999999998E-3</c:v>
                </c:pt>
                <c:pt idx="58">
                  <c:v>2.8939999999999999E-3</c:v>
                </c:pt>
                <c:pt idx="59">
                  <c:v>2.8050000000000002E-3</c:v>
                </c:pt>
                <c:pt idx="60">
                  <c:v>2.7169999999999998E-3</c:v>
                </c:pt>
                <c:pt idx="61">
                  <c:v>2.6289999999999998E-3</c:v>
                </c:pt>
                <c:pt idx="62">
                  <c:v>2.542E-3</c:v>
                </c:pt>
                <c:pt idx="63">
                  <c:v>2.4550000000000002E-3</c:v>
                </c:pt>
                <c:pt idx="64">
                  <c:v>2.3700000000000001E-3</c:v>
                </c:pt>
                <c:pt idx="65">
                  <c:v>2.2859999999999998E-3</c:v>
                </c:pt>
                <c:pt idx="66">
                  <c:v>2.2030000000000001E-3</c:v>
                </c:pt>
                <c:pt idx="67">
                  <c:v>2.1220000000000002E-3</c:v>
                </c:pt>
                <c:pt idx="68">
                  <c:v>2.0430000000000001E-3</c:v>
                </c:pt>
                <c:pt idx="69">
                  <c:v>1.9659999999999999E-3</c:v>
                </c:pt>
                <c:pt idx="70">
                  <c:v>1.8910000000000001E-3</c:v>
                </c:pt>
                <c:pt idx="71">
                  <c:v>1.818E-3</c:v>
                </c:pt>
                <c:pt idx="72">
                  <c:v>1.7489999999999999E-3</c:v>
                </c:pt>
                <c:pt idx="73">
                  <c:v>1.6819999999999999E-3</c:v>
                </c:pt>
                <c:pt idx="74">
                  <c:v>1.6180000000000001E-3</c:v>
                </c:pt>
                <c:pt idx="75">
                  <c:v>1.557E-3</c:v>
                </c:pt>
                <c:pt idx="76">
                  <c:v>1.4989999999999999E-3</c:v>
                </c:pt>
                <c:pt idx="77">
                  <c:v>1.4450000000000001E-3</c:v>
                </c:pt>
                <c:pt idx="78">
                  <c:v>1.3940000000000001E-3</c:v>
                </c:pt>
                <c:pt idx="79">
                  <c:v>1.346E-3</c:v>
                </c:pt>
                <c:pt idx="80">
                  <c:v>1.3029999999999999E-3</c:v>
                </c:pt>
                <c:pt idx="81">
                  <c:v>1.263E-3</c:v>
                </c:pt>
                <c:pt idx="82">
                  <c:v>1.2279999999999999E-3</c:v>
                </c:pt>
                <c:pt idx="83">
                  <c:v>1.196E-3</c:v>
                </c:pt>
                <c:pt idx="84">
                  <c:v>1.168E-3</c:v>
                </c:pt>
                <c:pt idx="85">
                  <c:v>1.145E-3</c:v>
                </c:pt>
                <c:pt idx="86">
                  <c:v>1.126E-3</c:v>
                </c:pt>
                <c:pt idx="87">
                  <c:v>1.1100000000000001E-3</c:v>
                </c:pt>
                <c:pt idx="88">
                  <c:v>1.1000000000000001E-3</c:v>
                </c:pt>
                <c:pt idx="89">
                  <c:v>1.093E-3</c:v>
                </c:pt>
                <c:pt idx="90">
                  <c:v>1.091E-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EEF6-4ABF-A6F0-4F9EA914318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47704744"/>
        <c:axId val="208441688"/>
      </c:lineChart>
      <c:catAx>
        <c:axId val="1477047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b" anchorCtr="0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>
                    <a:solidFill>
                      <a:sysClr val="windowText" lastClr="000000"/>
                    </a:solidFill>
                  </a:rPr>
                  <a:t>Θ</a:t>
                </a:r>
                <a:r>
                  <a:rPr lang="ru-RU">
                    <a:solidFill>
                      <a:sysClr val="windowText" lastClr="000000"/>
                    </a:solidFill>
                  </a:rPr>
                  <a:t>,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 градусы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83717432371853939"/>
              <c:y val="0.8786803732866724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b" anchorCtr="0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in"/>
        <c:minorTickMark val="in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441688"/>
        <c:crosses val="autoZero"/>
        <c:auto val="0"/>
        <c:lblAlgn val="ctr"/>
        <c:lblOffset val="100"/>
        <c:tickLblSkip val="10"/>
        <c:tickMarkSkip val="10"/>
        <c:noMultiLvlLbl val="0"/>
      </c:catAx>
      <c:valAx>
        <c:axId val="2084416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</a:rPr>
                  <a:t>ah,</a:t>
                </a:r>
                <a:r>
                  <a:rPr lang="en-US" baseline="0">
                    <a:solidFill>
                      <a:sysClr val="windowText" lastClr="000000"/>
                    </a:solidFill>
                  </a:rPr>
                  <a:t> 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кг/(м</a:t>
                </a:r>
                <a:r>
                  <a:rPr lang="ru-RU" baseline="30000">
                    <a:solidFill>
                      <a:sysClr val="windowText" lastClr="000000"/>
                    </a:solidFill>
                  </a:rPr>
                  <a:t>2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с)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14137459600681485"/>
              <c:y val="0.1835980410985212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7704744"/>
        <c:crossesAt val="1"/>
        <c:crossBetween val="between"/>
      </c:valAx>
      <c:spPr>
        <a:noFill/>
        <a:ln>
          <a:solidFill>
            <a:schemeClr val="tx1">
              <a:lumMod val="15000"/>
              <a:lumOff val="85000"/>
            </a:schemeClr>
          </a:solidFill>
        </a:ln>
        <a:effectLst/>
      </c:spPr>
    </c:plotArea>
    <c:legend>
      <c:legendPos val="l"/>
      <c:layout>
        <c:manualLayout>
          <c:xMode val="edge"/>
          <c:yMode val="edge"/>
          <c:x val="8.570613955341198E-3"/>
          <c:y val="0.40919435375456115"/>
          <c:w val="0.18979853310442238"/>
          <c:h val="0.2591473017092375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2000" b="1" i="0" baseline="0" dirty="0">
                <a:effectLst/>
              </a:rPr>
              <a:t>Распределение теплового потока при ламинарном режиме</a:t>
            </a:r>
            <a:endParaRPr lang="ru-RU" sz="2000" dirty="0">
              <a:effectLst/>
            </a:endParaRPr>
          </a:p>
        </c:rich>
      </c:tx>
      <c:layout>
        <c:manualLayout>
          <c:xMode val="edge"/>
          <c:yMode val="edge"/>
          <c:x val="0.16938154461551616"/>
          <c:y val="3.658536585365853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2754841409457584"/>
          <c:y val="0.26402439024390245"/>
          <c:w val="0.68645387487381981"/>
          <c:h val="0.55547436143652773"/>
        </c:manualLayout>
      </c:layout>
      <c:lineChart>
        <c:grouping val="standard"/>
        <c:varyColors val="0"/>
        <c:ser>
          <c:idx val="0"/>
          <c:order val="0"/>
          <c:tx>
            <c:v>R=0,1 м по формуле (1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5:$B$95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cat>
          <c:val>
            <c:numRef>
              <c:f>Лист1!$I$5:$I$95</c:f>
              <c:numCache>
                <c:formatCode>0.00E+00</c:formatCode>
                <c:ptCount val="91"/>
                <c:pt idx="0">
                  <c:v>1341000</c:v>
                </c:pt>
                <c:pt idx="1">
                  <c:v>1341000</c:v>
                </c:pt>
                <c:pt idx="2">
                  <c:v>1340000</c:v>
                </c:pt>
                <c:pt idx="3">
                  <c:v>1338000</c:v>
                </c:pt>
                <c:pt idx="4">
                  <c:v>1336000</c:v>
                </c:pt>
                <c:pt idx="5">
                  <c:v>1332000</c:v>
                </c:pt>
                <c:pt idx="6">
                  <c:v>1328000</c:v>
                </c:pt>
                <c:pt idx="7">
                  <c:v>1323000</c:v>
                </c:pt>
                <c:pt idx="8">
                  <c:v>1318000</c:v>
                </c:pt>
                <c:pt idx="9">
                  <c:v>1312000</c:v>
                </c:pt>
                <c:pt idx="10">
                  <c:v>1305000</c:v>
                </c:pt>
                <c:pt idx="11">
                  <c:v>1297000</c:v>
                </c:pt>
                <c:pt idx="12">
                  <c:v>1289000</c:v>
                </c:pt>
                <c:pt idx="13">
                  <c:v>1280000</c:v>
                </c:pt>
                <c:pt idx="14">
                  <c:v>1271000</c:v>
                </c:pt>
                <c:pt idx="15">
                  <c:v>1261000</c:v>
                </c:pt>
                <c:pt idx="16">
                  <c:v>1250000</c:v>
                </c:pt>
                <c:pt idx="17">
                  <c:v>1238000</c:v>
                </c:pt>
                <c:pt idx="18">
                  <c:v>1226000</c:v>
                </c:pt>
                <c:pt idx="19">
                  <c:v>1213000</c:v>
                </c:pt>
                <c:pt idx="20">
                  <c:v>1200000</c:v>
                </c:pt>
                <c:pt idx="21">
                  <c:v>1186000</c:v>
                </c:pt>
                <c:pt idx="22">
                  <c:v>1172000</c:v>
                </c:pt>
                <c:pt idx="23">
                  <c:v>1157000</c:v>
                </c:pt>
                <c:pt idx="24">
                  <c:v>1142000</c:v>
                </c:pt>
                <c:pt idx="25">
                  <c:v>1126000</c:v>
                </c:pt>
                <c:pt idx="26">
                  <c:v>1109000</c:v>
                </c:pt>
                <c:pt idx="27">
                  <c:v>1093000</c:v>
                </c:pt>
                <c:pt idx="28">
                  <c:v>1075000</c:v>
                </c:pt>
                <c:pt idx="29">
                  <c:v>1058000</c:v>
                </c:pt>
                <c:pt idx="30">
                  <c:v>1040000</c:v>
                </c:pt>
                <c:pt idx="31">
                  <c:v>1021000</c:v>
                </c:pt>
                <c:pt idx="32">
                  <c:v>1002000</c:v>
                </c:pt>
                <c:pt idx="33">
                  <c:v>983300</c:v>
                </c:pt>
                <c:pt idx="34">
                  <c:v>963900</c:v>
                </c:pt>
                <c:pt idx="35">
                  <c:v>944200</c:v>
                </c:pt>
                <c:pt idx="36">
                  <c:v>924300</c:v>
                </c:pt>
                <c:pt idx="37">
                  <c:v>904200</c:v>
                </c:pt>
                <c:pt idx="38">
                  <c:v>883800</c:v>
                </c:pt>
                <c:pt idx="39">
                  <c:v>863300</c:v>
                </c:pt>
                <c:pt idx="40">
                  <c:v>842600</c:v>
                </c:pt>
                <c:pt idx="41">
                  <c:v>821800</c:v>
                </c:pt>
                <c:pt idx="42">
                  <c:v>800900</c:v>
                </c:pt>
                <c:pt idx="43">
                  <c:v>779900</c:v>
                </c:pt>
                <c:pt idx="44">
                  <c:v>758800</c:v>
                </c:pt>
                <c:pt idx="45">
                  <c:v>737800</c:v>
                </c:pt>
                <c:pt idx="46">
                  <c:v>716700</c:v>
                </c:pt>
                <c:pt idx="47">
                  <c:v>695700</c:v>
                </c:pt>
                <c:pt idx="48">
                  <c:v>674700</c:v>
                </c:pt>
                <c:pt idx="49">
                  <c:v>653800</c:v>
                </c:pt>
                <c:pt idx="50">
                  <c:v>633000</c:v>
                </c:pt>
                <c:pt idx="51">
                  <c:v>612300</c:v>
                </c:pt>
                <c:pt idx="52">
                  <c:v>591700</c:v>
                </c:pt>
                <c:pt idx="53">
                  <c:v>571400</c:v>
                </c:pt>
                <c:pt idx="54">
                  <c:v>551200</c:v>
                </c:pt>
                <c:pt idx="55">
                  <c:v>531300</c:v>
                </c:pt>
                <c:pt idx="56">
                  <c:v>511600</c:v>
                </c:pt>
                <c:pt idx="57">
                  <c:v>492300</c:v>
                </c:pt>
                <c:pt idx="58">
                  <c:v>473200</c:v>
                </c:pt>
                <c:pt idx="59">
                  <c:v>454400</c:v>
                </c:pt>
                <c:pt idx="60">
                  <c:v>436000</c:v>
                </c:pt>
                <c:pt idx="61">
                  <c:v>417900</c:v>
                </c:pt>
                <c:pt idx="62">
                  <c:v>400200</c:v>
                </c:pt>
                <c:pt idx="63">
                  <c:v>383000</c:v>
                </c:pt>
                <c:pt idx="64">
                  <c:v>366100</c:v>
                </c:pt>
                <c:pt idx="65">
                  <c:v>349800</c:v>
                </c:pt>
                <c:pt idx="66">
                  <c:v>333900</c:v>
                </c:pt>
                <c:pt idx="67">
                  <c:v>318500</c:v>
                </c:pt>
                <c:pt idx="68">
                  <c:v>303600</c:v>
                </c:pt>
                <c:pt idx="69">
                  <c:v>289200</c:v>
                </c:pt>
                <c:pt idx="70">
                  <c:v>275400</c:v>
                </c:pt>
                <c:pt idx="71">
                  <c:v>262100</c:v>
                </c:pt>
                <c:pt idx="72">
                  <c:v>249400</c:v>
                </c:pt>
                <c:pt idx="73">
                  <c:v>237300</c:v>
                </c:pt>
                <c:pt idx="74">
                  <c:v>225900</c:v>
                </c:pt>
                <c:pt idx="75">
                  <c:v>215000</c:v>
                </c:pt>
                <c:pt idx="76">
                  <c:v>204800</c:v>
                </c:pt>
                <c:pt idx="77">
                  <c:v>195200</c:v>
                </c:pt>
                <c:pt idx="78">
                  <c:v>186300</c:v>
                </c:pt>
                <c:pt idx="79">
                  <c:v>178100</c:v>
                </c:pt>
                <c:pt idx="80">
                  <c:v>170500</c:v>
                </c:pt>
                <c:pt idx="81">
                  <c:v>163700</c:v>
                </c:pt>
                <c:pt idx="82">
                  <c:v>157500</c:v>
                </c:pt>
                <c:pt idx="83">
                  <c:v>152100</c:v>
                </c:pt>
                <c:pt idx="84">
                  <c:v>147300</c:v>
                </c:pt>
                <c:pt idx="85">
                  <c:v>143300</c:v>
                </c:pt>
                <c:pt idx="86">
                  <c:v>140000</c:v>
                </c:pt>
                <c:pt idx="87">
                  <c:v>137400</c:v>
                </c:pt>
                <c:pt idx="88">
                  <c:v>135600</c:v>
                </c:pt>
                <c:pt idx="89">
                  <c:v>134500</c:v>
                </c:pt>
                <c:pt idx="90">
                  <c:v>13410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78F-4BDE-A90B-1EBDD19AF1EB}"/>
            </c:ext>
          </c:extLst>
        </c:ser>
        <c:ser>
          <c:idx val="1"/>
          <c:order val="1"/>
          <c:tx>
            <c:v>R=1 м по формуле (1)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J$5:$J$95</c:f>
              <c:numCache>
                <c:formatCode>0.00E+00</c:formatCode>
                <c:ptCount val="91"/>
                <c:pt idx="0">
                  <c:v>424200</c:v>
                </c:pt>
                <c:pt idx="1">
                  <c:v>424100</c:v>
                </c:pt>
                <c:pt idx="2">
                  <c:v>423700</c:v>
                </c:pt>
                <c:pt idx="3">
                  <c:v>423100</c:v>
                </c:pt>
                <c:pt idx="4">
                  <c:v>422300</c:v>
                </c:pt>
                <c:pt idx="5">
                  <c:v>421300</c:v>
                </c:pt>
                <c:pt idx="6">
                  <c:v>420000</c:v>
                </c:pt>
                <c:pt idx="7">
                  <c:v>418500</c:v>
                </c:pt>
                <c:pt idx="8">
                  <c:v>416800</c:v>
                </c:pt>
                <c:pt idx="9">
                  <c:v>414800</c:v>
                </c:pt>
                <c:pt idx="10">
                  <c:v>412700</c:v>
                </c:pt>
                <c:pt idx="11">
                  <c:v>410300</c:v>
                </c:pt>
                <c:pt idx="12">
                  <c:v>407700</c:v>
                </c:pt>
                <c:pt idx="13">
                  <c:v>404900</c:v>
                </c:pt>
                <c:pt idx="14">
                  <c:v>401800</c:v>
                </c:pt>
                <c:pt idx="15">
                  <c:v>398600</c:v>
                </c:pt>
                <c:pt idx="16">
                  <c:v>395200</c:v>
                </c:pt>
                <c:pt idx="17">
                  <c:v>391600</c:v>
                </c:pt>
                <c:pt idx="18">
                  <c:v>387700</c:v>
                </c:pt>
                <c:pt idx="19">
                  <c:v>383700</c:v>
                </c:pt>
                <c:pt idx="20">
                  <c:v>379500</c:v>
                </c:pt>
                <c:pt idx="21">
                  <c:v>375200</c:v>
                </c:pt>
                <c:pt idx="22">
                  <c:v>370600</c:v>
                </c:pt>
                <c:pt idx="23">
                  <c:v>365900</c:v>
                </c:pt>
                <c:pt idx="24">
                  <c:v>361000</c:v>
                </c:pt>
                <c:pt idx="25">
                  <c:v>356000</c:v>
                </c:pt>
                <c:pt idx="26">
                  <c:v>350800</c:v>
                </c:pt>
                <c:pt idx="27">
                  <c:v>345500</c:v>
                </c:pt>
                <c:pt idx="28">
                  <c:v>340000</c:v>
                </c:pt>
                <c:pt idx="29">
                  <c:v>334500</c:v>
                </c:pt>
                <c:pt idx="30">
                  <c:v>328700</c:v>
                </c:pt>
                <c:pt idx="31">
                  <c:v>322900</c:v>
                </c:pt>
                <c:pt idx="32">
                  <c:v>317000</c:v>
                </c:pt>
                <c:pt idx="33">
                  <c:v>310900</c:v>
                </c:pt>
                <c:pt idx="34">
                  <c:v>304800</c:v>
                </c:pt>
                <c:pt idx="35">
                  <c:v>298600</c:v>
                </c:pt>
                <c:pt idx="36">
                  <c:v>292300</c:v>
                </c:pt>
                <c:pt idx="37">
                  <c:v>285900</c:v>
                </c:pt>
                <c:pt idx="38">
                  <c:v>279500</c:v>
                </c:pt>
                <c:pt idx="39">
                  <c:v>273000</c:v>
                </c:pt>
                <c:pt idx="40">
                  <c:v>266500</c:v>
                </c:pt>
                <c:pt idx="41">
                  <c:v>259900</c:v>
                </c:pt>
                <c:pt idx="42">
                  <c:v>253300</c:v>
                </c:pt>
                <c:pt idx="43">
                  <c:v>246600</c:v>
                </c:pt>
                <c:pt idx="44">
                  <c:v>240000</c:v>
                </c:pt>
                <c:pt idx="45">
                  <c:v>233300</c:v>
                </c:pt>
                <c:pt idx="46">
                  <c:v>226600</c:v>
                </c:pt>
                <c:pt idx="47">
                  <c:v>220000</c:v>
                </c:pt>
                <c:pt idx="48">
                  <c:v>213400</c:v>
                </c:pt>
                <c:pt idx="49">
                  <c:v>206700</c:v>
                </c:pt>
                <c:pt idx="50">
                  <c:v>200200</c:v>
                </c:pt>
                <c:pt idx="51">
                  <c:v>193600</c:v>
                </c:pt>
                <c:pt idx="52">
                  <c:v>187100</c:v>
                </c:pt>
                <c:pt idx="53">
                  <c:v>180700</c:v>
                </c:pt>
                <c:pt idx="54">
                  <c:v>174300</c:v>
                </c:pt>
                <c:pt idx="55">
                  <c:v>168000</c:v>
                </c:pt>
                <c:pt idx="56">
                  <c:v>161800</c:v>
                </c:pt>
                <c:pt idx="57">
                  <c:v>155700</c:v>
                </c:pt>
                <c:pt idx="58">
                  <c:v>149600</c:v>
                </c:pt>
                <c:pt idx="59">
                  <c:v>143700</c:v>
                </c:pt>
                <c:pt idx="60">
                  <c:v>137900</c:v>
                </c:pt>
                <c:pt idx="61">
                  <c:v>132200</c:v>
                </c:pt>
                <c:pt idx="62">
                  <c:v>126600</c:v>
                </c:pt>
                <c:pt idx="63">
                  <c:v>121100</c:v>
                </c:pt>
                <c:pt idx="64">
                  <c:v>115800</c:v>
                </c:pt>
                <c:pt idx="65">
                  <c:v>110600</c:v>
                </c:pt>
                <c:pt idx="66">
                  <c:v>105600</c:v>
                </c:pt>
                <c:pt idx="67">
                  <c:v>100700</c:v>
                </c:pt>
                <c:pt idx="68">
                  <c:v>95990</c:v>
                </c:pt>
                <c:pt idx="69">
                  <c:v>91450</c:v>
                </c:pt>
                <c:pt idx="70">
                  <c:v>87080</c:v>
                </c:pt>
                <c:pt idx="71">
                  <c:v>82880</c:v>
                </c:pt>
                <c:pt idx="72">
                  <c:v>78880</c:v>
                </c:pt>
                <c:pt idx="73">
                  <c:v>75050</c:v>
                </c:pt>
                <c:pt idx="74">
                  <c:v>71420</c:v>
                </c:pt>
                <c:pt idx="75">
                  <c:v>67990</c:v>
                </c:pt>
                <c:pt idx="76">
                  <c:v>64760</c:v>
                </c:pt>
                <c:pt idx="77">
                  <c:v>61740</c:v>
                </c:pt>
                <c:pt idx="78">
                  <c:v>58920</c:v>
                </c:pt>
                <c:pt idx="79">
                  <c:v>56320</c:v>
                </c:pt>
                <c:pt idx="80">
                  <c:v>53930</c:v>
                </c:pt>
                <c:pt idx="81">
                  <c:v>51760</c:v>
                </c:pt>
                <c:pt idx="82">
                  <c:v>49810</c:v>
                </c:pt>
                <c:pt idx="83">
                  <c:v>48090</c:v>
                </c:pt>
                <c:pt idx="84">
                  <c:v>46590</c:v>
                </c:pt>
                <c:pt idx="85">
                  <c:v>45320</c:v>
                </c:pt>
                <c:pt idx="86">
                  <c:v>44280</c:v>
                </c:pt>
                <c:pt idx="87">
                  <c:v>43460</c:v>
                </c:pt>
                <c:pt idx="88">
                  <c:v>42880</c:v>
                </c:pt>
                <c:pt idx="89">
                  <c:v>42540</c:v>
                </c:pt>
                <c:pt idx="90">
                  <c:v>4242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78F-4BDE-A90B-1EBDD19AF1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8442864"/>
        <c:axId val="208444040"/>
      </c:lineChart>
      <c:catAx>
        <c:axId val="2084428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b" anchorCtr="0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>
                    <a:solidFill>
                      <a:sysClr val="windowText" lastClr="000000"/>
                    </a:solidFill>
                  </a:rPr>
                  <a:t>Θ</a:t>
                </a:r>
                <a:r>
                  <a:rPr lang="ru-RU">
                    <a:solidFill>
                      <a:sysClr val="windowText" lastClr="000000"/>
                    </a:solidFill>
                  </a:rPr>
                  <a:t>,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 градусы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83717432371853939"/>
              <c:y val="0.8786803732866724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b" anchorCtr="0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in"/>
        <c:minorTickMark val="in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444040"/>
        <c:crosses val="autoZero"/>
        <c:auto val="0"/>
        <c:lblAlgn val="ctr"/>
        <c:lblOffset val="100"/>
        <c:tickLblSkip val="10"/>
        <c:tickMarkSkip val="10"/>
        <c:noMultiLvlLbl val="0"/>
      </c:catAx>
      <c:valAx>
        <c:axId val="208444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</a:rPr>
                  <a:t>q,</a:t>
                </a:r>
                <a:r>
                  <a:rPr lang="en-US" baseline="0">
                    <a:solidFill>
                      <a:sysClr val="windowText" lastClr="000000"/>
                    </a:solidFill>
                  </a:rPr>
                  <a:t> 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МВт/(м</a:t>
                </a:r>
                <a:r>
                  <a:rPr lang="ru-RU" baseline="30000">
                    <a:solidFill>
                      <a:sysClr val="windowText" lastClr="000000"/>
                    </a:solidFill>
                  </a:rPr>
                  <a:t>2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)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14137459600681485"/>
              <c:y val="0.1835980410985212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>
            <a:solidFill>
              <a:schemeClr val="tx1">
                <a:lumMod val="15000"/>
                <a:lumOff val="8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442864"/>
        <c:crossesAt val="1"/>
        <c:crossBetween val="between"/>
        <c:dispUnits>
          <c:builtInUnit val="millions"/>
        </c:dispUnits>
      </c:valAx>
      <c:spPr>
        <a:noFill/>
        <a:ln>
          <a:solidFill>
            <a:schemeClr val="tx1">
              <a:lumMod val="15000"/>
              <a:lumOff val="85000"/>
            </a:schemeClr>
          </a:solidFill>
        </a:ln>
        <a:effectLst/>
      </c:spPr>
    </c:plotArea>
    <c:legend>
      <c:legendPos val="l"/>
      <c:layout>
        <c:manualLayout>
          <c:xMode val="edge"/>
          <c:yMode val="edge"/>
          <c:x val="5.0609611931591721E-4"/>
          <c:y val="0.29537321554317908"/>
          <c:w val="0.21229599786131528"/>
          <c:h val="0.5310012163113757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2000" b="1" i="0" baseline="0" dirty="0">
                <a:effectLst/>
              </a:rPr>
              <a:t>Распределение теплового потока при ламинарном режиме</a:t>
            </a:r>
            <a:endParaRPr lang="ru-RU" sz="2000" dirty="0">
              <a:effectLst/>
            </a:endParaRPr>
          </a:p>
        </c:rich>
      </c:tx>
      <c:layout>
        <c:manualLayout>
          <c:xMode val="edge"/>
          <c:yMode val="edge"/>
          <c:x val="0.16938154461551616"/>
          <c:y val="3.658536585365853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2754841409457584"/>
          <c:y val="0.26402439024390245"/>
          <c:w val="0.68645387487381981"/>
          <c:h val="0.55547436143652773"/>
        </c:manualLayout>
      </c:layout>
      <c:lineChart>
        <c:grouping val="standard"/>
        <c:varyColors val="0"/>
        <c:ser>
          <c:idx val="0"/>
          <c:order val="0"/>
          <c:tx>
            <c:v>R=0,1 м по формуле (2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5:$B$95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cat>
          <c:val>
            <c:numRef>
              <c:f>Лист1!$K$5:$K$95</c:f>
              <c:numCache>
                <c:formatCode>0.00E+00</c:formatCode>
                <c:ptCount val="91"/>
                <c:pt idx="0">
                  <c:v>1125000</c:v>
                </c:pt>
                <c:pt idx="1">
                  <c:v>1124000</c:v>
                </c:pt>
                <c:pt idx="2">
                  <c:v>1123000</c:v>
                </c:pt>
                <c:pt idx="3">
                  <c:v>1122000</c:v>
                </c:pt>
                <c:pt idx="4">
                  <c:v>1120000</c:v>
                </c:pt>
                <c:pt idx="5">
                  <c:v>1117000</c:v>
                </c:pt>
                <c:pt idx="6">
                  <c:v>1114000</c:v>
                </c:pt>
                <c:pt idx="7">
                  <c:v>1110000</c:v>
                </c:pt>
                <c:pt idx="8">
                  <c:v>1105000</c:v>
                </c:pt>
                <c:pt idx="9">
                  <c:v>1100000</c:v>
                </c:pt>
                <c:pt idx="10">
                  <c:v>1094000</c:v>
                </c:pt>
                <c:pt idx="11">
                  <c:v>1088000</c:v>
                </c:pt>
                <c:pt idx="12">
                  <c:v>1081000</c:v>
                </c:pt>
                <c:pt idx="13">
                  <c:v>1073000</c:v>
                </c:pt>
                <c:pt idx="14">
                  <c:v>1065000</c:v>
                </c:pt>
                <c:pt idx="15">
                  <c:v>1057000</c:v>
                </c:pt>
                <c:pt idx="16">
                  <c:v>1048000</c:v>
                </c:pt>
                <c:pt idx="17">
                  <c:v>1038000</c:v>
                </c:pt>
                <c:pt idx="18">
                  <c:v>1028000</c:v>
                </c:pt>
                <c:pt idx="19">
                  <c:v>1017000</c:v>
                </c:pt>
                <c:pt idx="20">
                  <c:v>1006000</c:v>
                </c:pt>
                <c:pt idx="21">
                  <c:v>994600</c:v>
                </c:pt>
                <c:pt idx="22">
                  <c:v>982600</c:v>
                </c:pt>
                <c:pt idx="23">
                  <c:v>970100</c:v>
                </c:pt>
                <c:pt idx="24">
                  <c:v>957200</c:v>
                </c:pt>
                <c:pt idx="25">
                  <c:v>943900</c:v>
                </c:pt>
                <c:pt idx="26">
                  <c:v>930100</c:v>
                </c:pt>
                <c:pt idx="27">
                  <c:v>916000</c:v>
                </c:pt>
                <c:pt idx="28">
                  <c:v>901500</c:v>
                </c:pt>
                <c:pt idx="29">
                  <c:v>886700</c:v>
                </c:pt>
                <c:pt idx="30">
                  <c:v>871600</c:v>
                </c:pt>
                <c:pt idx="31">
                  <c:v>856100</c:v>
                </c:pt>
                <c:pt idx="32">
                  <c:v>840400</c:v>
                </c:pt>
                <c:pt idx="33">
                  <c:v>824400</c:v>
                </c:pt>
                <c:pt idx="34">
                  <c:v>808100</c:v>
                </c:pt>
                <c:pt idx="35">
                  <c:v>791600</c:v>
                </c:pt>
                <c:pt idx="36">
                  <c:v>774900</c:v>
                </c:pt>
                <c:pt idx="37">
                  <c:v>758000</c:v>
                </c:pt>
                <c:pt idx="38">
                  <c:v>741000</c:v>
                </c:pt>
                <c:pt idx="39">
                  <c:v>723800</c:v>
                </c:pt>
                <c:pt idx="40">
                  <c:v>706400</c:v>
                </c:pt>
                <c:pt idx="41">
                  <c:v>689000</c:v>
                </c:pt>
                <c:pt idx="42">
                  <c:v>671400</c:v>
                </c:pt>
                <c:pt idx="43">
                  <c:v>653900</c:v>
                </c:pt>
                <c:pt idx="44">
                  <c:v>636200</c:v>
                </c:pt>
                <c:pt idx="45">
                  <c:v>618500</c:v>
                </c:pt>
                <c:pt idx="46">
                  <c:v>600900</c:v>
                </c:pt>
                <c:pt idx="47">
                  <c:v>583200</c:v>
                </c:pt>
                <c:pt idx="48">
                  <c:v>565600</c:v>
                </c:pt>
                <c:pt idx="49">
                  <c:v>548100</c:v>
                </c:pt>
                <c:pt idx="50">
                  <c:v>530700</c:v>
                </c:pt>
                <c:pt idx="51">
                  <c:v>513300</c:v>
                </c:pt>
                <c:pt idx="52">
                  <c:v>496100</c:v>
                </c:pt>
                <c:pt idx="53">
                  <c:v>479100</c:v>
                </c:pt>
                <c:pt idx="54">
                  <c:v>462200</c:v>
                </c:pt>
                <c:pt idx="55">
                  <c:v>445500</c:v>
                </c:pt>
                <c:pt idx="56">
                  <c:v>429000</c:v>
                </c:pt>
                <c:pt idx="57">
                  <c:v>412700</c:v>
                </c:pt>
                <c:pt idx="58">
                  <c:v>396700</c:v>
                </c:pt>
                <c:pt idx="59">
                  <c:v>381000</c:v>
                </c:pt>
                <c:pt idx="60">
                  <c:v>365500</c:v>
                </c:pt>
                <c:pt idx="61">
                  <c:v>350400</c:v>
                </c:pt>
                <c:pt idx="62">
                  <c:v>335500</c:v>
                </c:pt>
                <c:pt idx="63">
                  <c:v>321100</c:v>
                </c:pt>
                <c:pt idx="64">
                  <c:v>307000</c:v>
                </c:pt>
                <c:pt idx="65">
                  <c:v>293200</c:v>
                </c:pt>
                <c:pt idx="66">
                  <c:v>279900</c:v>
                </c:pt>
                <c:pt idx="67">
                  <c:v>267000</c:v>
                </c:pt>
                <c:pt idx="68">
                  <c:v>254500</c:v>
                </c:pt>
                <c:pt idx="69">
                  <c:v>242500</c:v>
                </c:pt>
                <c:pt idx="70">
                  <c:v>230900</c:v>
                </c:pt>
                <c:pt idx="71">
                  <c:v>219700</c:v>
                </c:pt>
                <c:pt idx="72">
                  <c:v>209100</c:v>
                </c:pt>
                <c:pt idx="73">
                  <c:v>199000</c:v>
                </c:pt>
                <c:pt idx="74">
                  <c:v>189400</c:v>
                </c:pt>
                <c:pt idx="75">
                  <c:v>180300</c:v>
                </c:pt>
                <c:pt idx="76">
                  <c:v>171700</c:v>
                </c:pt>
                <c:pt idx="77">
                  <c:v>163700</c:v>
                </c:pt>
                <c:pt idx="78">
                  <c:v>156200</c:v>
                </c:pt>
                <c:pt idx="79">
                  <c:v>149300</c:v>
                </c:pt>
                <c:pt idx="80">
                  <c:v>143000</c:v>
                </c:pt>
                <c:pt idx="81">
                  <c:v>137200</c:v>
                </c:pt>
                <c:pt idx="82">
                  <c:v>132100</c:v>
                </c:pt>
                <c:pt idx="83">
                  <c:v>127500</c:v>
                </c:pt>
                <c:pt idx="84">
                  <c:v>123500</c:v>
                </c:pt>
                <c:pt idx="85">
                  <c:v>120200</c:v>
                </c:pt>
                <c:pt idx="86">
                  <c:v>117400</c:v>
                </c:pt>
                <c:pt idx="87">
                  <c:v>115200</c:v>
                </c:pt>
                <c:pt idx="88">
                  <c:v>113700</c:v>
                </c:pt>
                <c:pt idx="89">
                  <c:v>112800</c:v>
                </c:pt>
                <c:pt idx="90">
                  <c:v>11250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5C0-41D1-9494-16C46ED9B826}"/>
            </c:ext>
          </c:extLst>
        </c:ser>
        <c:ser>
          <c:idx val="1"/>
          <c:order val="1"/>
          <c:tx>
            <c:v>R=1 м по формуле (2)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L$5:$L$95</c:f>
              <c:numCache>
                <c:formatCode>0.00E+00</c:formatCode>
                <c:ptCount val="91"/>
                <c:pt idx="0">
                  <c:v>355600</c:v>
                </c:pt>
                <c:pt idx="1">
                  <c:v>355500</c:v>
                </c:pt>
                <c:pt idx="2">
                  <c:v>355300</c:v>
                </c:pt>
                <c:pt idx="3">
                  <c:v>354800</c:v>
                </c:pt>
                <c:pt idx="4">
                  <c:v>354100</c:v>
                </c:pt>
                <c:pt idx="5">
                  <c:v>353200</c:v>
                </c:pt>
                <c:pt idx="6">
                  <c:v>352100</c:v>
                </c:pt>
                <c:pt idx="7">
                  <c:v>350900</c:v>
                </c:pt>
                <c:pt idx="8">
                  <c:v>349400</c:v>
                </c:pt>
                <c:pt idx="9">
                  <c:v>347800</c:v>
                </c:pt>
                <c:pt idx="10">
                  <c:v>346000</c:v>
                </c:pt>
                <c:pt idx="11">
                  <c:v>344000</c:v>
                </c:pt>
                <c:pt idx="12">
                  <c:v>341800</c:v>
                </c:pt>
                <c:pt idx="13">
                  <c:v>339400</c:v>
                </c:pt>
                <c:pt idx="14">
                  <c:v>336900</c:v>
                </c:pt>
                <c:pt idx="15">
                  <c:v>334200</c:v>
                </c:pt>
                <c:pt idx="16">
                  <c:v>331300</c:v>
                </c:pt>
                <c:pt idx="17">
                  <c:v>328300</c:v>
                </c:pt>
                <c:pt idx="18">
                  <c:v>325100</c:v>
                </c:pt>
                <c:pt idx="19">
                  <c:v>321700</c:v>
                </c:pt>
                <c:pt idx="20">
                  <c:v>318200</c:v>
                </c:pt>
                <c:pt idx="21">
                  <c:v>314500</c:v>
                </c:pt>
                <c:pt idx="22">
                  <c:v>310700</c:v>
                </c:pt>
                <c:pt idx="23">
                  <c:v>306800</c:v>
                </c:pt>
                <c:pt idx="24">
                  <c:v>302700</c:v>
                </c:pt>
                <c:pt idx="25">
                  <c:v>298500</c:v>
                </c:pt>
                <c:pt idx="26">
                  <c:v>294100</c:v>
                </c:pt>
                <c:pt idx="27">
                  <c:v>289700</c:v>
                </c:pt>
                <c:pt idx="28">
                  <c:v>285100</c:v>
                </c:pt>
                <c:pt idx="29">
                  <c:v>280400</c:v>
                </c:pt>
                <c:pt idx="30">
                  <c:v>275600</c:v>
                </c:pt>
                <c:pt idx="31">
                  <c:v>270700</c:v>
                </c:pt>
                <c:pt idx="32">
                  <c:v>265800</c:v>
                </c:pt>
                <c:pt idx="33">
                  <c:v>260700</c:v>
                </c:pt>
                <c:pt idx="34">
                  <c:v>255600</c:v>
                </c:pt>
                <c:pt idx="35">
                  <c:v>250300</c:v>
                </c:pt>
                <c:pt idx="36">
                  <c:v>245100</c:v>
                </c:pt>
                <c:pt idx="37">
                  <c:v>239700</c:v>
                </c:pt>
                <c:pt idx="38">
                  <c:v>234300</c:v>
                </c:pt>
                <c:pt idx="39">
                  <c:v>228900</c:v>
                </c:pt>
                <c:pt idx="40">
                  <c:v>223400</c:v>
                </c:pt>
                <c:pt idx="41">
                  <c:v>217900</c:v>
                </c:pt>
                <c:pt idx="42">
                  <c:v>212300</c:v>
                </c:pt>
                <c:pt idx="43">
                  <c:v>206800</c:v>
                </c:pt>
                <c:pt idx="44">
                  <c:v>201200</c:v>
                </c:pt>
                <c:pt idx="45">
                  <c:v>195600</c:v>
                </c:pt>
                <c:pt idx="46">
                  <c:v>190000</c:v>
                </c:pt>
                <c:pt idx="47">
                  <c:v>184400</c:v>
                </c:pt>
                <c:pt idx="48">
                  <c:v>178900</c:v>
                </c:pt>
                <c:pt idx="49">
                  <c:v>173300</c:v>
                </c:pt>
                <c:pt idx="50">
                  <c:v>167800</c:v>
                </c:pt>
                <c:pt idx="51">
                  <c:v>162300</c:v>
                </c:pt>
                <c:pt idx="52">
                  <c:v>156900</c:v>
                </c:pt>
                <c:pt idx="53">
                  <c:v>151500</c:v>
                </c:pt>
                <c:pt idx="54">
                  <c:v>146100</c:v>
                </c:pt>
                <c:pt idx="55">
                  <c:v>140900</c:v>
                </c:pt>
                <c:pt idx="56">
                  <c:v>135700</c:v>
                </c:pt>
                <c:pt idx="57">
                  <c:v>130500</c:v>
                </c:pt>
                <c:pt idx="58">
                  <c:v>125400</c:v>
                </c:pt>
                <c:pt idx="59">
                  <c:v>120500</c:v>
                </c:pt>
                <c:pt idx="60">
                  <c:v>115600</c:v>
                </c:pt>
                <c:pt idx="61">
                  <c:v>110800</c:v>
                </c:pt>
                <c:pt idx="62">
                  <c:v>106100</c:v>
                </c:pt>
                <c:pt idx="63">
                  <c:v>101500</c:v>
                </c:pt>
                <c:pt idx="64">
                  <c:v>97070</c:v>
                </c:pt>
                <c:pt idx="65">
                  <c:v>92730</c:v>
                </c:pt>
                <c:pt idx="66">
                  <c:v>88520</c:v>
                </c:pt>
                <c:pt idx="67">
                  <c:v>84430</c:v>
                </c:pt>
                <c:pt idx="68">
                  <c:v>80480</c:v>
                </c:pt>
                <c:pt idx="69">
                  <c:v>76670</c:v>
                </c:pt>
                <c:pt idx="70">
                  <c:v>73010</c:v>
                </c:pt>
                <c:pt idx="71">
                  <c:v>69490</c:v>
                </c:pt>
                <c:pt idx="72">
                  <c:v>66130</c:v>
                </c:pt>
                <c:pt idx="73">
                  <c:v>62920</c:v>
                </c:pt>
                <c:pt idx="74">
                  <c:v>59880</c:v>
                </c:pt>
                <c:pt idx="75">
                  <c:v>57010</c:v>
                </c:pt>
                <c:pt idx="76">
                  <c:v>54300</c:v>
                </c:pt>
                <c:pt idx="77">
                  <c:v>51760</c:v>
                </c:pt>
                <c:pt idx="78">
                  <c:v>49400</c:v>
                </c:pt>
                <c:pt idx="79">
                  <c:v>47220</c:v>
                </c:pt>
                <c:pt idx="80">
                  <c:v>45220</c:v>
                </c:pt>
                <c:pt idx="81">
                  <c:v>43400</c:v>
                </c:pt>
                <c:pt idx="82">
                  <c:v>41760</c:v>
                </c:pt>
                <c:pt idx="83">
                  <c:v>40320</c:v>
                </c:pt>
                <c:pt idx="84">
                  <c:v>39060</c:v>
                </c:pt>
                <c:pt idx="85">
                  <c:v>38000</c:v>
                </c:pt>
                <c:pt idx="86">
                  <c:v>37120</c:v>
                </c:pt>
                <c:pt idx="87">
                  <c:v>36440</c:v>
                </c:pt>
                <c:pt idx="88">
                  <c:v>35950</c:v>
                </c:pt>
                <c:pt idx="89">
                  <c:v>35660</c:v>
                </c:pt>
                <c:pt idx="90">
                  <c:v>3556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E5C0-41D1-9494-16C46ED9B8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8441296"/>
        <c:axId val="208442472"/>
      </c:lineChart>
      <c:catAx>
        <c:axId val="2084412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b" anchorCtr="0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>
                    <a:solidFill>
                      <a:sysClr val="windowText" lastClr="000000"/>
                    </a:solidFill>
                  </a:rPr>
                  <a:t>Θ</a:t>
                </a:r>
                <a:r>
                  <a:rPr lang="ru-RU">
                    <a:solidFill>
                      <a:sysClr val="windowText" lastClr="000000"/>
                    </a:solidFill>
                  </a:rPr>
                  <a:t>,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 градусы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83717432371853939"/>
              <c:y val="0.8786803732866724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b" anchorCtr="0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in"/>
        <c:minorTickMark val="in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442472"/>
        <c:crossesAt val="1.0000000000000002E+78"/>
        <c:auto val="0"/>
        <c:lblAlgn val="ctr"/>
        <c:lblOffset val="100"/>
        <c:tickLblSkip val="10"/>
        <c:tickMarkSkip val="10"/>
        <c:noMultiLvlLbl val="0"/>
      </c:catAx>
      <c:valAx>
        <c:axId val="2084424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</a:rPr>
                  <a:t>q,</a:t>
                </a:r>
                <a:r>
                  <a:rPr lang="en-US" baseline="0">
                    <a:solidFill>
                      <a:sysClr val="windowText" lastClr="000000"/>
                    </a:solidFill>
                  </a:rPr>
                  <a:t> 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МВт/(м</a:t>
                </a:r>
                <a:r>
                  <a:rPr lang="ru-RU" baseline="30000">
                    <a:solidFill>
                      <a:sysClr val="windowText" lastClr="000000"/>
                    </a:solidFill>
                  </a:rPr>
                  <a:t>2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)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14137459600681485"/>
              <c:y val="0.1835980410985212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>
            <a:solidFill>
              <a:schemeClr val="tx1">
                <a:lumMod val="15000"/>
                <a:lumOff val="8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441296"/>
        <c:crossesAt val="1"/>
        <c:crossBetween val="between"/>
        <c:dispUnits>
          <c:builtInUnit val="millions"/>
        </c:dispUnits>
      </c:valAx>
      <c:spPr>
        <a:noFill/>
        <a:ln>
          <a:solidFill>
            <a:schemeClr val="tx1">
              <a:lumMod val="15000"/>
              <a:lumOff val="85000"/>
            </a:schemeClr>
          </a:solidFill>
        </a:ln>
        <a:effectLst/>
      </c:spPr>
    </c:plotArea>
    <c:legend>
      <c:legendPos val="l"/>
      <c:layout>
        <c:manualLayout>
          <c:xMode val="edge"/>
          <c:yMode val="edge"/>
          <c:x val="5.0609611931591721E-4"/>
          <c:y val="0.29537321554317908"/>
          <c:w val="0.21229599786131528"/>
          <c:h val="0.5310012163113757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2000" b="1" i="0" baseline="0" dirty="0">
                <a:effectLst/>
              </a:rPr>
              <a:t>Распределение теплового потока при турбулентном режиме</a:t>
            </a:r>
            <a:endParaRPr lang="ru-RU" sz="2000" dirty="0">
              <a:effectLst/>
            </a:endParaRPr>
          </a:p>
        </c:rich>
      </c:tx>
      <c:layout>
        <c:manualLayout>
          <c:xMode val="edge"/>
          <c:yMode val="edge"/>
          <c:x val="0.16938154461551616"/>
          <c:y val="3.658536585365853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2754841409457584"/>
          <c:y val="0.26402439024390245"/>
          <c:w val="0.68645387487381981"/>
          <c:h val="0.55547436143652773"/>
        </c:manualLayout>
      </c:layout>
      <c:lineChart>
        <c:grouping val="standard"/>
        <c:varyColors val="0"/>
        <c:ser>
          <c:idx val="0"/>
          <c:order val="0"/>
          <c:tx>
            <c:v>R=0,1 м по формуле (3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5:$B$95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cat>
          <c:val>
            <c:numRef>
              <c:f>Лист1!$M$5:$M$95</c:f>
              <c:numCache>
                <c:formatCode>0.00E+00</c:formatCode>
                <c:ptCount val="91"/>
                <c:pt idx="0" formatCode="General">
                  <c:v>0</c:v>
                </c:pt>
                <c:pt idx="1">
                  <c:v>13930</c:v>
                </c:pt>
                <c:pt idx="2">
                  <c:v>27390</c:v>
                </c:pt>
                <c:pt idx="3">
                  <c:v>40390</c:v>
                </c:pt>
                <c:pt idx="4">
                  <c:v>52910</c:v>
                </c:pt>
                <c:pt idx="5">
                  <c:v>64960</c:v>
                </c:pt>
                <c:pt idx="6">
                  <c:v>76540</c:v>
                </c:pt>
                <c:pt idx="7">
                  <c:v>87630</c:v>
                </c:pt>
                <c:pt idx="8">
                  <c:v>98250</c:v>
                </c:pt>
                <c:pt idx="9">
                  <c:v>108400</c:v>
                </c:pt>
                <c:pt idx="10">
                  <c:v>118100</c:v>
                </c:pt>
                <c:pt idx="11">
                  <c:v>127200</c:v>
                </c:pt>
                <c:pt idx="12">
                  <c:v>136000</c:v>
                </c:pt>
                <c:pt idx="13">
                  <c:v>144200</c:v>
                </c:pt>
                <c:pt idx="14">
                  <c:v>152000</c:v>
                </c:pt>
                <c:pt idx="15">
                  <c:v>159300</c:v>
                </c:pt>
                <c:pt idx="16">
                  <c:v>166100</c:v>
                </c:pt>
                <c:pt idx="17">
                  <c:v>172500</c:v>
                </c:pt>
                <c:pt idx="18">
                  <c:v>178400</c:v>
                </c:pt>
                <c:pt idx="19">
                  <c:v>183900</c:v>
                </c:pt>
                <c:pt idx="20">
                  <c:v>188900</c:v>
                </c:pt>
                <c:pt idx="21">
                  <c:v>193500</c:v>
                </c:pt>
                <c:pt idx="22">
                  <c:v>197700</c:v>
                </c:pt>
                <c:pt idx="23">
                  <c:v>201400</c:v>
                </c:pt>
                <c:pt idx="24">
                  <c:v>204700</c:v>
                </c:pt>
                <c:pt idx="25">
                  <c:v>207600</c:v>
                </c:pt>
                <c:pt idx="26">
                  <c:v>210200</c:v>
                </c:pt>
                <c:pt idx="27">
                  <c:v>212300</c:v>
                </c:pt>
                <c:pt idx="28">
                  <c:v>214000</c:v>
                </c:pt>
                <c:pt idx="29">
                  <c:v>215400</c:v>
                </c:pt>
                <c:pt idx="30">
                  <c:v>216400</c:v>
                </c:pt>
                <c:pt idx="31">
                  <c:v>217000</c:v>
                </c:pt>
                <c:pt idx="32">
                  <c:v>217300</c:v>
                </c:pt>
                <c:pt idx="33">
                  <c:v>217300</c:v>
                </c:pt>
                <c:pt idx="34">
                  <c:v>216900</c:v>
                </c:pt>
                <c:pt idx="35">
                  <c:v>216200</c:v>
                </c:pt>
                <c:pt idx="36">
                  <c:v>215300</c:v>
                </c:pt>
                <c:pt idx="37">
                  <c:v>214000</c:v>
                </c:pt>
                <c:pt idx="38">
                  <c:v>212500</c:v>
                </c:pt>
                <c:pt idx="39">
                  <c:v>210700</c:v>
                </c:pt>
                <c:pt idx="40">
                  <c:v>208600</c:v>
                </c:pt>
                <c:pt idx="41">
                  <c:v>206400</c:v>
                </c:pt>
                <c:pt idx="42">
                  <c:v>203800</c:v>
                </c:pt>
                <c:pt idx="43">
                  <c:v>201100</c:v>
                </c:pt>
                <c:pt idx="44">
                  <c:v>198200</c:v>
                </c:pt>
                <c:pt idx="45">
                  <c:v>195100</c:v>
                </c:pt>
                <c:pt idx="46">
                  <c:v>191800</c:v>
                </c:pt>
                <c:pt idx="47">
                  <c:v>188300</c:v>
                </c:pt>
                <c:pt idx="48">
                  <c:v>184700</c:v>
                </c:pt>
                <c:pt idx="49">
                  <c:v>181000</c:v>
                </c:pt>
                <c:pt idx="50">
                  <c:v>177200</c:v>
                </c:pt>
                <c:pt idx="51">
                  <c:v>173200</c:v>
                </c:pt>
                <c:pt idx="52">
                  <c:v>169100</c:v>
                </c:pt>
                <c:pt idx="53">
                  <c:v>165000</c:v>
                </c:pt>
                <c:pt idx="54">
                  <c:v>160800</c:v>
                </c:pt>
                <c:pt idx="55">
                  <c:v>156500</c:v>
                </c:pt>
                <c:pt idx="56">
                  <c:v>152200</c:v>
                </c:pt>
                <c:pt idx="57">
                  <c:v>147800</c:v>
                </c:pt>
                <c:pt idx="58">
                  <c:v>143500</c:v>
                </c:pt>
                <c:pt idx="59">
                  <c:v>139100</c:v>
                </c:pt>
                <c:pt idx="60">
                  <c:v>134700</c:v>
                </c:pt>
                <c:pt idx="61">
                  <c:v>130400</c:v>
                </c:pt>
                <c:pt idx="62">
                  <c:v>126000</c:v>
                </c:pt>
                <c:pt idx="63">
                  <c:v>121700</c:v>
                </c:pt>
                <c:pt idx="64">
                  <c:v>117500</c:v>
                </c:pt>
                <c:pt idx="65">
                  <c:v>113300</c:v>
                </c:pt>
                <c:pt idx="66">
                  <c:v>109200</c:v>
                </c:pt>
                <c:pt idx="67">
                  <c:v>105200</c:v>
                </c:pt>
                <c:pt idx="68">
                  <c:v>101300</c:v>
                </c:pt>
                <c:pt idx="69">
                  <c:v>97450</c:v>
                </c:pt>
                <c:pt idx="70">
                  <c:v>93740</c:v>
                </c:pt>
                <c:pt idx="71">
                  <c:v>90150</c:v>
                </c:pt>
                <c:pt idx="72">
                  <c:v>86690</c:v>
                </c:pt>
                <c:pt idx="73">
                  <c:v>83370</c:v>
                </c:pt>
                <c:pt idx="74">
                  <c:v>80190</c:v>
                </c:pt>
                <c:pt idx="75">
                  <c:v>77170</c:v>
                </c:pt>
                <c:pt idx="76">
                  <c:v>74310</c:v>
                </c:pt>
                <c:pt idx="77">
                  <c:v>71620</c:v>
                </c:pt>
                <c:pt idx="78">
                  <c:v>69100</c:v>
                </c:pt>
                <c:pt idx="79">
                  <c:v>66750</c:v>
                </c:pt>
                <c:pt idx="80">
                  <c:v>64600</c:v>
                </c:pt>
                <c:pt idx="81">
                  <c:v>62630</c:v>
                </c:pt>
                <c:pt idx="82">
                  <c:v>60860</c:v>
                </c:pt>
                <c:pt idx="83">
                  <c:v>59290</c:v>
                </c:pt>
                <c:pt idx="84">
                  <c:v>57920</c:v>
                </c:pt>
                <c:pt idx="85">
                  <c:v>56760</c:v>
                </c:pt>
                <c:pt idx="86">
                  <c:v>55800</c:v>
                </c:pt>
                <c:pt idx="87">
                  <c:v>55050</c:v>
                </c:pt>
                <c:pt idx="88">
                  <c:v>54520</c:v>
                </c:pt>
                <c:pt idx="89">
                  <c:v>54200</c:v>
                </c:pt>
                <c:pt idx="90">
                  <c:v>5409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66C-4D0B-9018-771BFFC68051}"/>
            </c:ext>
          </c:extLst>
        </c:ser>
        <c:ser>
          <c:idx val="1"/>
          <c:order val="1"/>
          <c:tx>
            <c:v>R=1 м по формуле (3)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N$5:$N$95</c:f>
              <c:numCache>
                <c:formatCode>0.00E+00</c:formatCode>
                <c:ptCount val="91"/>
                <c:pt idx="0" formatCode="General">
                  <c:v>0</c:v>
                </c:pt>
                <c:pt idx="1">
                  <c:v>8789</c:v>
                </c:pt>
                <c:pt idx="2">
                  <c:v>17280</c:v>
                </c:pt>
                <c:pt idx="3">
                  <c:v>25480</c:v>
                </c:pt>
                <c:pt idx="4">
                  <c:v>33390</c:v>
                </c:pt>
                <c:pt idx="5">
                  <c:v>40990</c:v>
                </c:pt>
                <c:pt idx="6">
                  <c:v>48290</c:v>
                </c:pt>
                <c:pt idx="7">
                  <c:v>55290</c:v>
                </c:pt>
                <c:pt idx="8">
                  <c:v>61990</c:v>
                </c:pt>
                <c:pt idx="9">
                  <c:v>68390</c:v>
                </c:pt>
                <c:pt idx="10">
                  <c:v>74490</c:v>
                </c:pt>
                <c:pt idx="11">
                  <c:v>80290</c:v>
                </c:pt>
                <c:pt idx="12">
                  <c:v>85780</c:v>
                </c:pt>
                <c:pt idx="13">
                  <c:v>90980</c:v>
                </c:pt>
                <c:pt idx="14">
                  <c:v>95880</c:v>
                </c:pt>
                <c:pt idx="15">
                  <c:v>100500</c:v>
                </c:pt>
                <c:pt idx="16">
                  <c:v>104800</c:v>
                </c:pt>
                <c:pt idx="17">
                  <c:v>108800</c:v>
                </c:pt>
                <c:pt idx="18">
                  <c:v>112600</c:v>
                </c:pt>
                <c:pt idx="19">
                  <c:v>116000</c:v>
                </c:pt>
                <c:pt idx="20">
                  <c:v>119200</c:v>
                </c:pt>
                <c:pt idx="21">
                  <c:v>122100</c:v>
                </c:pt>
                <c:pt idx="22">
                  <c:v>124700</c:v>
                </c:pt>
                <c:pt idx="23">
                  <c:v>127100</c:v>
                </c:pt>
                <c:pt idx="24">
                  <c:v>129200</c:v>
                </c:pt>
                <c:pt idx="25">
                  <c:v>131000</c:v>
                </c:pt>
                <c:pt idx="26">
                  <c:v>132600</c:v>
                </c:pt>
                <c:pt idx="27">
                  <c:v>133900</c:v>
                </c:pt>
                <c:pt idx="28">
                  <c:v>135000</c:v>
                </c:pt>
                <c:pt idx="29">
                  <c:v>135900</c:v>
                </c:pt>
                <c:pt idx="30">
                  <c:v>136500</c:v>
                </c:pt>
                <c:pt idx="31">
                  <c:v>136900</c:v>
                </c:pt>
                <c:pt idx="32">
                  <c:v>137100</c:v>
                </c:pt>
                <c:pt idx="33">
                  <c:v>137100</c:v>
                </c:pt>
                <c:pt idx="34">
                  <c:v>136900</c:v>
                </c:pt>
                <c:pt idx="35">
                  <c:v>136400</c:v>
                </c:pt>
                <c:pt idx="36">
                  <c:v>135800</c:v>
                </c:pt>
                <c:pt idx="37">
                  <c:v>135000</c:v>
                </c:pt>
                <c:pt idx="38">
                  <c:v>134100</c:v>
                </c:pt>
                <c:pt idx="39">
                  <c:v>132900</c:v>
                </c:pt>
                <c:pt idx="40">
                  <c:v>131600</c:v>
                </c:pt>
                <c:pt idx="41">
                  <c:v>130200</c:v>
                </c:pt>
                <c:pt idx="42">
                  <c:v>128600</c:v>
                </c:pt>
                <c:pt idx="43">
                  <c:v>126900</c:v>
                </c:pt>
                <c:pt idx="44">
                  <c:v>125100</c:v>
                </c:pt>
                <c:pt idx="45">
                  <c:v>123100</c:v>
                </c:pt>
                <c:pt idx="46">
                  <c:v>121000</c:v>
                </c:pt>
                <c:pt idx="47">
                  <c:v>118800</c:v>
                </c:pt>
                <c:pt idx="48">
                  <c:v>116600</c:v>
                </c:pt>
                <c:pt idx="49">
                  <c:v>114200</c:v>
                </c:pt>
                <c:pt idx="50">
                  <c:v>111800</c:v>
                </c:pt>
                <c:pt idx="51">
                  <c:v>109300</c:v>
                </c:pt>
                <c:pt idx="52">
                  <c:v>106700</c:v>
                </c:pt>
                <c:pt idx="53">
                  <c:v>104100</c:v>
                </c:pt>
                <c:pt idx="54">
                  <c:v>101400</c:v>
                </c:pt>
                <c:pt idx="55">
                  <c:v>98740</c:v>
                </c:pt>
                <c:pt idx="56">
                  <c:v>96020</c:v>
                </c:pt>
                <c:pt idx="57">
                  <c:v>93270</c:v>
                </c:pt>
                <c:pt idx="58">
                  <c:v>90510</c:v>
                </c:pt>
                <c:pt idx="59">
                  <c:v>87750</c:v>
                </c:pt>
                <c:pt idx="60">
                  <c:v>84990</c:v>
                </c:pt>
                <c:pt idx="61">
                  <c:v>82250</c:v>
                </c:pt>
                <c:pt idx="62">
                  <c:v>79520</c:v>
                </c:pt>
                <c:pt idx="63">
                  <c:v>76810</c:v>
                </c:pt>
                <c:pt idx="64">
                  <c:v>74140</c:v>
                </c:pt>
                <c:pt idx="65">
                  <c:v>71500</c:v>
                </c:pt>
                <c:pt idx="66">
                  <c:v>68920</c:v>
                </c:pt>
                <c:pt idx="67">
                  <c:v>66380</c:v>
                </c:pt>
                <c:pt idx="68">
                  <c:v>63900</c:v>
                </c:pt>
                <c:pt idx="69">
                  <c:v>61490</c:v>
                </c:pt>
                <c:pt idx="70">
                  <c:v>59150</c:v>
                </c:pt>
                <c:pt idx="71">
                  <c:v>56880</c:v>
                </c:pt>
                <c:pt idx="72">
                  <c:v>54700</c:v>
                </c:pt>
                <c:pt idx="73">
                  <c:v>52600</c:v>
                </c:pt>
                <c:pt idx="74">
                  <c:v>50600</c:v>
                </c:pt>
                <c:pt idx="75">
                  <c:v>48690</c:v>
                </c:pt>
                <c:pt idx="76">
                  <c:v>46890</c:v>
                </c:pt>
                <c:pt idx="77">
                  <c:v>45190</c:v>
                </c:pt>
                <c:pt idx="78">
                  <c:v>43600</c:v>
                </c:pt>
                <c:pt idx="79">
                  <c:v>42120</c:v>
                </c:pt>
                <c:pt idx="80">
                  <c:v>40760</c:v>
                </c:pt>
                <c:pt idx="81">
                  <c:v>39520</c:v>
                </c:pt>
                <c:pt idx="82">
                  <c:v>38400</c:v>
                </c:pt>
                <c:pt idx="83">
                  <c:v>37410</c:v>
                </c:pt>
                <c:pt idx="84">
                  <c:v>36550</c:v>
                </c:pt>
                <c:pt idx="85">
                  <c:v>35810</c:v>
                </c:pt>
                <c:pt idx="86">
                  <c:v>35210</c:v>
                </c:pt>
                <c:pt idx="87">
                  <c:v>34740</c:v>
                </c:pt>
                <c:pt idx="88">
                  <c:v>34400</c:v>
                </c:pt>
                <c:pt idx="89">
                  <c:v>34200</c:v>
                </c:pt>
                <c:pt idx="90">
                  <c:v>34130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66C-4D0B-9018-771BFFC680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8442080"/>
        <c:axId val="208444824"/>
      </c:lineChart>
      <c:catAx>
        <c:axId val="2084420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b" anchorCtr="0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>
                    <a:solidFill>
                      <a:sysClr val="windowText" lastClr="000000"/>
                    </a:solidFill>
                  </a:rPr>
                  <a:t>Θ</a:t>
                </a:r>
                <a:r>
                  <a:rPr lang="ru-RU">
                    <a:solidFill>
                      <a:sysClr val="windowText" lastClr="000000"/>
                    </a:solidFill>
                  </a:rPr>
                  <a:t>,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 градусы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83717432371853939"/>
              <c:y val="0.8786803732866724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b" anchorCtr="0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in"/>
        <c:minorTickMark val="in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444824"/>
        <c:crossesAt val="1.0000000000000003E+90"/>
        <c:auto val="0"/>
        <c:lblAlgn val="ctr"/>
        <c:lblOffset val="100"/>
        <c:tickLblSkip val="10"/>
        <c:tickMarkSkip val="10"/>
        <c:noMultiLvlLbl val="0"/>
      </c:catAx>
      <c:valAx>
        <c:axId val="2084448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</a:rPr>
                  <a:t>q,</a:t>
                </a:r>
                <a:r>
                  <a:rPr lang="en-US" baseline="0">
                    <a:solidFill>
                      <a:sysClr val="windowText" lastClr="000000"/>
                    </a:solidFill>
                  </a:rPr>
                  <a:t> 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МВт/(м</a:t>
                </a:r>
                <a:r>
                  <a:rPr lang="ru-RU" baseline="30000">
                    <a:solidFill>
                      <a:sysClr val="windowText" lastClr="000000"/>
                    </a:solidFill>
                  </a:rPr>
                  <a:t>2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)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14137459600681485"/>
              <c:y val="0.1835980410985212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>
            <a:solidFill>
              <a:schemeClr val="tx1">
                <a:lumMod val="15000"/>
                <a:lumOff val="8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442080"/>
        <c:crossesAt val="1"/>
        <c:crossBetween val="between"/>
        <c:dispUnits>
          <c:builtInUnit val="millions"/>
        </c:dispUnits>
      </c:valAx>
      <c:spPr>
        <a:noFill/>
        <a:ln>
          <a:solidFill>
            <a:schemeClr val="tx1">
              <a:lumMod val="15000"/>
              <a:lumOff val="85000"/>
            </a:schemeClr>
          </a:solidFill>
        </a:ln>
        <a:effectLst/>
      </c:spPr>
    </c:plotArea>
    <c:legend>
      <c:legendPos val="l"/>
      <c:layout>
        <c:manualLayout>
          <c:xMode val="edge"/>
          <c:yMode val="edge"/>
          <c:x val="5.0609611931591721E-4"/>
          <c:y val="0.29537321554317908"/>
          <c:w val="0.20423148002528999"/>
          <c:h val="0.4862857691569040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2000" b="1" i="0" baseline="0" dirty="0">
                <a:effectLst/>
              </a:rPr>
              <a:t>Распределение температуры по адиабатической стенке при ламинарном режиме</a:t>
            </a:r>
            <a:endParaRPr lang="ru-RU" sz="2000" dirty="0">
              <a:effectLst/>
            </a:endParaRPr>
          </a:p>
        </c:rich>
      </c:tx>
      <c:layout>
        <c:manualLayout>
          <c:xMode val="edge"/>
          <c:yMode val="edge"/>
          <c:x val="0.19895144334760884"/>
          <c:y val="2.845528455284552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2754841409457584"/>
          <c:y val="0.26402439024390245"/>
          <c:w val="0.68645387487381981"/>
          <c:h val="0.55547436143652773"/>
        </c:manualLayout>
      </c:layout>
      <c:lineChart>
        <c:grouping val="standard"/>
        <c:varyColors val="0"/>
        <c:ser>
          <c:idx val="0"/>
          <c:order val="0"/>
          <c:tx>
            <c:v>R=0,1 м по формуле (1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5:$B$95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cat>
          <c:val>
            <c:numRef>
              <c:f>Лист1!$O$5:$O$95</c:f>
              <c:numCache>
                <c:formatCode>0.00E+00</c:formatCode>
                <c:ptCount val="91"/>
                <c:pt idx="0">
                  <c:v>2291</c:v>
                </c:pt>
                <c:pt idx="1">
                  <c:v>2290</c:v>
                </c:pt>
                <c:pt idx="2">
                  <c:v>2288</c:v>
                </c:pt>
                <c:pt idx="3">
                  <c:v>2285</c:v>
                </c:pt>
                <c:pt idx="4">
                  <c:v>2281</c:v>
                </c:pt>
                <c:pt idx="5">
                  <c:v>2275</c:v>
                </c:pt>
                <c:pt idx="6">
                  <c:v>2268</c:v>
                </c:pt>
                <c:pt idx="7">
                  <c:v>2260</c:v>
                </c:pt>
                <c:pt idx="8">
                  <c:v>2251</c:v>
                </c:pt>
                <c:pt idx="9">
                  <c:v>2241</c:v>
                </c:pt>
                <c:pt idx="10">
                  <c:v>2229</c:v>
                </c:pt>
                <c:pt idx="11">
                  <c:v>2216</c:v>
                </c:pt>
                <c:pt idx="12">
                  <c:v>2202</c:v>
                </c:pt>
                <c:pt idx="13">
                  <c:v>2187</c:v>
                </c:pt>
                <c:pt idx="14">
                  <c:v>2170</c:v>
                </c:pt>
                <c:pt idx="15">
                  <c:v>2153</c:v>
                </c:pt>
                <c:pt idx="16">
                  <c:v>2134</c:v>
                </c:pt>
                <c:pt idx="17">
                  <c:v>2115</c:v>
                </c:pt>
                <c:pt idx="18">
                  <c:v>2094</c:v>
                </c:pt>
                <c:pt idx="19">
                  <c:v>2072</c:v>
                </c:pt>
                <c:pt idx="20">
                  <c:v>2050</c:v>
                </c:pt>
                <c:pt idx="21">
                  <c:v>2026</c:v>
                </c:pt>
                <c:pt idx="22">
                  <c:v>2002</c:v>
                </c:pt>
                <c:pt idx="23">
                  <c:v>1976</c:v>
                </c:pt>
                <c:pt idx="24">
                  <c:v>1950</c:v>
                </c:pt>
                <c:pt idx="25">
                  <c:v>1923</c:v>
                </c:pt>
                <c:pt idx="26">
                  <c:v>1895</c:v>
                </c:pt>
                <c:pt idx="27">
                  <c:v>1866</c:v>
                </c:pt>
                <c:pt idx="28">
                  <c:v>1837</c:v>
                </c:pt>
                <c:pt idx="29">
                  <c:v>1806</c:v>
                </c:pt>
                <c:pt idx="30">
                  <c:v>1776</c:v>
                </c:pt>
                <c:pt idx="31">
                  <c:v>1744</c:v>
                </c:pt>
                <c:pt idx="32">
                  <c:v>1712</c:v>
                </c:pt>
                <c:pt idx="33">
                  <c:v>1679</c:v>
                </c:pt>
                <c:pt idx="34">
                  <c:v>1646</c:v>
                </c:pt>
                <c:pt idx="35">
                  <c:v>1613</c:v>
                </c:pt>
                <c:pt idx="36">
                  <c:v>1579</c:v>
                </c:pt>
                <c:pt idx="37">
                  <c:v>1544</c:v>
                </c:pt>
                <c:pt idx="38">
                  <c:v>1509</c:v>
                </c:pt>
                <c:pt idx="39">
                  <c:v>1474</c:v>
                </c:pt>
                <c:pt idx="40">
                  <c:v>1439</c:v>
                </c:pt>
                <c:pt idx="41">
                  <c:v>1404</c:v>
                </c:pt>
                <c:pt idx="42">
                  <c:v>1368</c:v>
                </c:pt>
                <c:pt idx="43">
                  <c:v>1332</c:v>
                </c:pt>
                <c:pt idx="44">
                  <c:v>1296</c:v>
                </c:pt>
                <c:pt idx="45">
                  <c:v>1260</c:v>
                </c:pt>
                <c:pt idx="46">
                  <c:v>1224</c:v>
                </c:pt>
                <c:pt idx="47">
                  <c:v>1188</c:v>
                </c:pt>
                <c:pt idx="48">
                  <c:v>1152</c:v>
                </c:pt>
                <c:pt idx="49">
                  <c:v>1117</c:v>
                </c:pt>
                <c:pt idx="50">
                  <c:v>1081</c:v>
                </c:pt>
                <c:pt idx="51">
                  <c:v>1046</c:v>
                </c:pt>
                <c:pt idx="52">
                  <c:v>1011</c:v>
                </c:pt>
                <c:pt idx="53">
                  <c:v>975.88199999999995</c:v>
                </c:pt>
                <c:pt idx="54" formatCode="General">
                  <c:v>941.46900000000005</c:v>
                </c:pt>
                <c:pt idx="55" formatCode="General">
                  <c:v>907.44399999999996</c:v>
                </c:pt>
                <c:pt idx="56" formatCode="General">
                  <c:v>873.84900000000005</c:v>
                </c:pt>
                <c:pt idx="57" formatCode="General">
                  <c:v>840.72500000000002</c:v>
                </c:pt>
                <c:pt idx="58" formatCode="General">
                  <c:v>808.11099999999999</c:v>
                </c:pt>
                <c:pt idx="59" formatCode="General">
                  <c:v>776.048</c:v>
                </c:pt>
                <c:pt idx="60" formatCode="General">
                  <c:v>744.57500000000005</c:v>
                </c:pt>
                <c:pt idx="61" formatCode="General">
                  <c:v>713.73</c:v>
                </c:pt>
                <c:pt idx="62" formatCode="General">
                  <c:v>683.55</c:v>
                </c:pt>
                <c:pt idx="63" formatCode="General">
                  <c:v>654.07299999999998</c:v>
                </c:pt>
                <c:pt idx="64" formatCode="General">
                  <c:v>625.33399999999995</c:v>
                </c:pt>
                <c:pt idx="65" formatCode="General">
                  <c:v>597.36800000000005</c:v>
                </c:pt>
                <c:pt idx="66" formatCode="General">
                  <c:v>570.21</c:v>
                </c:pt>
                <c:pt idx="67" formatCode="General">
                  <c:v>543.89200000000005</c:v>
                </c:pt>
                <c:pt idx="68" formatCode="General">
                  <c:v>518.447</c:v>
                </c:pt>
                <c:pt idx="69" formatCode="General">
                  <c:v>493.90499999999997</c:v>
                </c:pt>
                <c:pt idx="70" formatCode="General">
                  <c:v>470.29599999999999</c:v>
                </c:pt>
                <c:pt idx="71" formatCode="General">
                  <c:v>447.65</c:v>
                </c:pt>
                <c:pt idx="72" formatCode="General">
                  <c:v>425.99400000000003</c:v>
                </c:pt>
                <c:pt idx="73" formatCode="General">
                  <c:v>405.35399999999998</c:v>
                </c:pt>
                <c:pt idx="74" formatCode="General">
                  <c:v>385.755</c:v>
                </c:pt>
                <c:pt idx="75" formatCode="General">
                  <c:v>367.221</c:v>
                </c:pt>
                <c:pt idx="76" formatCode="General">
                  <c:v>349.77499999999998</c:v>
                </c:pt>
                <c:pt idx="77" formatCode="General">
                  <c:v>333.43799999999999</c:v>
                </c:pt>
                <c:pt idx="78" formatCode="General">
                  <c:v>318.23</c:v>
                </c:pt>
                <c:pt idx="79" formatCode="General">
                  <c:v>304.17</c:v>
                </c:pt>
                <c:pt idx="80" formatCode="General">
                  <c:v>291.274</c:v>
                </c:pt>
                <c:pt idx="81" formatCode="General">
                  <c:v>279.55799999999999</c:v>
                </c:pt>
                <c:pt idx="82" formatCode="General">
                  <c:v>269.03699999999998</c:v>
                </c:pt>
                <c:pt idx="83" formatCode="General">
                  <c:v>259.72399999999999</c:v>
                </c:pt>
                <c:pt idx="84" formatCode="General">
                  <c:v>251.62899999999999</c:v>
                </c:pt>
                <c:pt idx="85" formatCode="General">
                  <c:v>244.762</c:v>
                </c:pt>
                <c:pt idx="86" formatCode="General">
                  <c:v>239.13300000000001</c:v>
                </c:pt>
                <c:pt idx="87" formatCode="General">
                  <c:v>234.74799999999999</c:v>
                </c:pt>
                <c:pt idx="88" formatCode="General">
                  <c:v>231.61099999999999</c:v>
                </c:pt>
                <c:pt idx="89" formatCode="General">
                  <c:v>229.72800000000001</c:v>
                </c:pt>
                <c:pt idx="90" formatCode="General">
                  <c:v>229.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01C-4695-A6BB-6177522EE6C3}"/>
            </c:ext>
          </c:extLst>
        </c:ser>
        <c:ser>
          <c:idx val="1"/>
          <c:order val="1"/>
          <c:tx>
            <c:v>R=1 м по формуле (1)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P$5:$P$95</c:f>
              <c:numCache>
                <c:formatCode>0.00E+00</c:formatCode>
                <c:ptCount val="91"/>
                <c:pt idx="0">
                  <c:v>1726</c:v>
                </c:pt>
                <c:pt idx="1">
                  <c:v>1726</c:v>
                </c:pt>
                <c:pt idx="2">
                  <c:v>1724</c:v>
                </c:pt>
                <c:pt idx="3">
                  <c:v>1722</c:v>
                </c:pt>
                <c:pt idx="4">
                  <c:v>1718</c:v>
                </c:pt>
                <c:pt idx="5">
                  <c:v>1714</c:v>
                </c:pt>
                <c:pt idx="6">
                  <c:v>1709</c:v>
                </c:pt>
                <c:pt idx="7">
                  <c:v>1703</c:v>
                </c:pt>
                <c:pt idx="8">
                  <c:v>1696</c:v>
                </c:pt>
                <c:pt idx="9">
                  <c:v>1688</c:v>
                </c:pt>
                <c:pt idx="10">
                  <c:v>1679</c:v>
                </c:pt>
                <c:pt idx="11">
                  <c:v>1669</c:v>
                </c:pt>
                <c:pt idx="12">
                  <c:v>1659</c:v>
                </c:pt>
                <c:pt idx="13">
                  <c:v>1647</c:v>
                </c:pt>
                <c:pt idx="14">
                  <c:v>1635</c:v>
                </c:pt>
                <c:pt idx="15">
                  <c:v>1622</c:v>
                </c:pt>
                <c:pt idx="16">
                  <c:v>1608</c:v>
                </c:pt>
                <c:pt idx="17">
                  <c:v>1593</c:v>
                </c:pt>
                <c:pt idx="18">
                  <c:v>1578</c:v>
                </c:pt>
                <c:pt idx="19">
                  <c:v>1561</c:v>
                </c:pt>
                <c:pt idx="20">
                  <c:v>1544</c:v>
                </c:pt>
                <c:pt idx="21">
                  <c:v>1527</c:v>
                </c:pt>
                <c:pt idx="22">
                  <c:v>1508</c:v>
                </c:pt>
                <c:pt idx="23">
                  <c:v>1489</c:v>
                </c:pt>
                <c:pt idx="24">
                  <c:v>1469</c:v>
                </c:pt>
                <c:pt idx="25">
                  <c:v>1449</c:v>
                </c:pt>
                <c:pt idx="26">
                  <c:v>1427</c:v>
                </c:pt>
                <c:pt idx="27">
                  <c:v>1406</c:v>
                </c:pt>
                <c:pt idx="28">
                  <c:v>1384</c:v>
                </c:pt>
                <c:pt idx="29">
                  <c:v>1361</c:v>
                </c:pt>
                <c:pt idx="30">
                  <c:v>1338</c:v>
                </c:pt>
                <c:pt idx="31">
                  <c:v>1314</c:v>
                </c:pt>
                <c:pt idx="32">
                  <c:v>1290</c:v>
                </c:pt>
                <c:pt idx="33">
                  <c:v>1265</c:v>
                </c:pt>
                <c:pt idx="34">
                  <c:v>1240</c:v>
                </c:pt>
                <c:pt idx="35">
                  <c:v>1215</c:v>
                </c:pt>
                <c:pt idx="36">
                  <c:v>1189</c:v>
                </c:pt>
                <c:pt idx="37">
                  <c:v>1163</c:v>
                </c:pt>
                <c:pt idx="38">
                  <c:v>1137</c:v>
                </c:pt>
                <c:pt idx="39">
                  <c:v>1111</c:v>
                </c:pt>
                <c:pt idx="40">
                  <c:v>1084</c:v>
                </c:pt>
                <c:pt idx="41">
                  <c:v>1057</c:v>
                </c:pt>
                <c:pt idx="42">
                  <c:v>1030</c:v>
                </c:pt>
                <c:pt idx="43">
                  <c:v>1003</c:v>
                </c:pt>
                <c:pt idx="44">
                  <c:v>976.40599999999995</c:v>
                </c:pt>
                <c:pt idx="45">
                  <c:v>949.3</c:v>
                </c:pt>
                <c:pt idx="46" formatCode="General">
                  <c:v>922.19399999999996</c:v>
                </c:pt>
                <c:pt idx="47" formatCode="General">
                  <c:v>895.12</c:v>
                </c:pt>
                <c:pt idx="48" formatCode="General">
                  <c:v>868.11300000000006</c:v>
                </c:pt>
                <c:pt idx="49" formatCode="General">
                  <c:v>841.20399999999995</c:v>
                </c:pt>
                <c:pt idx="50" formatCode="General">
                  <c:v>814.42700000000002</c:v>
                </c:pt>
                <c:pt idx="51" formatCode="General">
                  <c:v>787.81500000000005</c:v>
                </c:pt>
                <c:pt idx="52" formatCode="General">
                  <c:v>761.399</c:v>
                </c:pt>
                <c:pt idx="53" formatCode="General">
                  <c:v>735.21199999999999</c:v>
                </c:pt>
                <c:pt idx="54" formatCode="General">
                  <c:v>709.28700000000003</c:v>
                </c:pt>
                <c:pt idx="55" formatCode="General">
                  <c:v>683.65300000000002</c:v>
                </c:pt>
                <c:pt idx="56" formatCode="General">
                  <c:v>658.34299999999996</c:v>
                </c:pt>
                <c:pt idx="57" formatCode="General">
                  <c:v>633.38800000000003</c:v>
                </c:pt>
                <c:pt idx="58" formatCode="General">
                  <c:v>608.81700000000001</c:v>
                </c:pt>
                <c:pt idx="59" formatCode="General">
                  <c:v>584.66099999999994</c:v>
                </c:pt>
                <c:pt idx="60" formatCode="General">
                  <c:v>560.95000000000005</c:v>
                </c:pt>
                <c:pt idx="61" formatCode="General">
                  <c:v>537.71199999999999</c:v>
                </c:pt>
                <c:pt idx="62" formatCode="General">
                  <c:v>514.97500000000002</c:v>
                </c:pt>
                <c:pt idx="63" formatCode="General">
                  <c:v>492.767</c:v>
                </c:pt>
                <c:pt idx="64" formatCode="General">
                  <c:v>471.11599999999999</c:v>
                </c:pt>
                <c:pt idx="65" formatCode="General">
                  <c:v>450.04700000000003</c:v>
                </c:pt>
                <c:pt idx="66" formatCode="General">
                  <c:v>429.58600000000001</c:v>
                </c:pt>
                <c:pt idx="67" formatCode="General">
                  <c:v>409.75900000000001</c:v>
                </c:pt>
                <c:pt idx="68" formatCode="General">
                  <c:v>390.589</c:v>
                </c:pt>
                <c:pt idx="69" formatCode="General">
                  <c:v>372.09899999999999</c:v>
                </c:pt>
                <c:pt idx="70" formatCode="General">
                  <c:v>354.31299999999999</c:v>
                </c:pt>
                <c:pt idx="71" formatCode="General">
                  <c:v>337.25200000000001</c:v>
                </c:pt>
                <c:pt idx="72" formatCode="General">
                  <c:v>320.93700000000001</c:v>
                </c:pt>
                <c:pt idx="73" formatCode="General">
                  <c:v>305.387</c:v>
                </c:pt>
                <c:pt idx="74" formatCode="General">
                  <c:v>290.62099999999998</c:v>
                </c:pt>
                <c:pt idx="75" formatCode="General">
                  <c:v>276.65800000000002</c:v>
                </c:pt>
                <c:pt idx="76" formatCode="General">
                  <c:v>263.51499999999999</c:v>
                </c:pt>
                <c:pt idx="77" formatCode="General">
                  <c:v>251.20699999999999</c:v>
                </c:pt>
                <c:pt idx="78" formatCode="General">
                  <c:v>239.749</c:v>
                </c:pt>
                <c:pt idx="79" formatCode="General">
                  <c:v>229.15600000000001</c:v>
                </c:pt>
                <c:pt idx="80" formatCode="General">
                  <c:v>219.441</c:v>
                </c:pt>
                <c:pt idx="81" formatCode="General">
                  <c:v>210.614</c:v>
                </c:pt>
                <c:pt idx="82" formatCode="General">
                  <c:v>202.68799999999999</c:v>
                </c:pt>
                <c:pt idx="83" formatCode="General">
                  <c:v>195.67099999999999</c:v>
                </c:pt>
                <c:pt idx="84" formatCode="General">
                  <c:v>189.57300000000001</c:v>
                </c:pt>
                <c:pt idx="85" formatCode="General">
                  <c:v>184.4</c:v>
                </c:pt>
                <c:pt idx="86" formatCode="General">
                  <c:v>180.15899999999999</c:v>
                </c:pt>
                <c:pt idx="87" formatCode="General">
                  <c:v>176.85499999999999</c:v>
                </c:pt>
                <c:pt idx="88" formatCode="General">
                  <c:v>174.49199999999999</c:v>
                </c:pt>
                <c:pt idx="89" formatCode="General">
                  <c:v>173.07300000000001</c:v>
                </c:pt>
                <c:pt idx="90" formatCode="General">
                  <c:v>172.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01C-4695-A6BB-6177522EE6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8062712"/>
        <c:axId val="208062320"/>
      </c:lineChart>
      <c:catAx>
        <c:axId val="2080627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b" anchorCtr="0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>
                    <a:solidFill>
                      <a:sysClr val="windowText" lastClr="000000"/>
                    </a:solidFill>
                  </a:rPr>
                  <a:t>Θ</a:t>
                </a:r>
                <a:r>
                  <a:rPr lang="ru-RU">
                    <a:solidFill>
                      <a:sysClr val="windowText" lastClr="000000"/>
                    </a:solidFill>
                  </a:rPr>
                  <a:t>,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 градусы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83717432371853939"/>
              <c:y val="0.8786803732866724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b" anchorCtr="0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in"/>
        <c:minorTickMark val="in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062320"/>
        <c:crosses val="autoZero"/>
        <c:auto val="0"/>
        <c:lblAlgn val="ctr"/>
        <c:lblOffset val="100"/>
        <c:tickLblSkip val="10"/>
        <c:tickMarkSkip val="10"/>
        <c:noMultiLvlLbl val="0"/>
      </c:catAx>
      <c:valAx>
        <c:axId val="2080623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</a:rPr>
                  <a:t>T,</a:t>
                </a:r>
                <a:r>
                  <a:rPr lang="en-US" baseline="0">
                    <a:solidFill>
                      <a:sysClr val="windowText" lastClr="000000"/>
                    </a:solidFill>
                  </a:rPr>
                  <a:t> K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23008429220309293"/>
              <c:y val="0.1673378784968952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>
            <a:solidFill>
              <a:schemeClr val="tx1">
                <a:lumMod val="15000"/>
                <a:lumOff val="8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062712"/>
        <c:crossesAt val="1"/>
        <c:crossBetween val="between"/>
      </c:valAx>
      <c:spPr>
        <a:noFill/>
        <a:ln>
          <a:solidFill>
            <a:schemeClr val="tx1">
              <a:lumMod val="15000"/>
              <a:lumOff val="85000"/>
            </a:schemeClr>
          </a:solidFill>
        </a:ln>
        <a:effectLst/>
      </c:spPr>
    </c:plotArea>
    <c:legend>
      <c:legendPos val="l"/>
      <c:layout>
        <c:manualLayout>
          <c:xMode val="edge"/>
          <c:yMode val="edge"/>
          <c:x val="5.0609611931591721E-4"/>
          <c:y val="0.29537321554317908"/>
          <c:w val="0.20154330741328155"/>
          <c:h val="0.5310012163113757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2000" b="1" i="0" baseline="0" dirty="0">
                <a:effectLst/>
              </a:rPr>
              <a:t>Распределение температуры по адиабатической стенке при ламинарном режиме</a:t>
            </a:r>
            <a:endParaRPr lang="ru-RU" sz="2000" dirty="0">
              <a:effectLst/>
            </a:endParaRPr>
          </a:p>
        </c:rich>
      </c:tx>
      <c:layout>
        <c:manualLayout>
          <c:xMode val="edge"/>
          <c:yMode val="edge"/>
          <c:x val="0.19895144334760884"/>
          <c:y val="2.845528455284552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2754841409457584"/>
          <c:y val="0.26402439024390245"/>
          <c:w val="0.68645387487381981"/>
          <c:h val="0.55547436143652773"/>
        </c:manualLayout>
      </c:layout>
      <c:lineChart>
        <c:grouping val="standard"/>
        <c:varyColors val="0"/>
        <c:ser>
          <c:idx val="0"/>
          <c:order val="0"/>
          <c:tx>
            <c:v>R=0,1 м по формуле (2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5:$B$95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cat>
          <c:val>
            <c:numRef>
              <c:f>Лист1!$Q$5:$Q$95</c:f>
              <c:numCache>
                <c:formatCode>0.00E+00</c:formatCode>
                <c:ptCount val="91"/>
                <c:pt idx="0">
                  <c:v>2195</c:v>
                </c:pt>
                <c:pt idx="1">
                  <c:v>2194</c:v>
                </c:pt>
                <c:pt idx="2">
                  <c:v>2193</c:v>
                </c:pt>
                <c:pt idx="3">
                  <c:v>2190</c:v>
                </c:pt>
                <c:pt idx="4">
                  <c:v>2185</c:v>
                </c:pt>
                <c:pt idx="5">
                  <c:v>2180</c:v>
                </c:pt>
                <c:pt idx="6">
                  <c:v>2173</c:v>
                </c:pt>
                <c:pt idx="7">
                  <c:v>2166</c:v>
                </c:pt>
                <c:pt idx="8">
                  <c:v>2157</c:v>
                </c:pt>
                <c:pt idx="9">
                  <c:v>2147</c:v>
                </c:pt>
                <c:pt idx="10">
                  <c:v>2135</c:v>
                </c:pt>
                <c:pt idx="11">
                  <c:v>2123</c:v>
                </c:pt>
                <c:pt idx="12">
                  <c:v>2110</c:v>
                </c:pt>
                <c:pt idx="13">
                  <c:v>2095</c:v>
                </c:pt>
                <c:pt idx="14">
                  <c:v>2079</c:v>
                </c:pt>
                <c:pt idx="15">
                  <c:v>2063</c:v>
                </c:pt>
                <c:pt idx="16">
                  <c:v>2045</c:v>
                </c:pt>
                <c:pt idx="17">
                  <c:v>2026</c:v>
                </c:pt>
                <c:pt idx="18">
                  <c:v>2006</c:v>
                </c:pt>
                <c:pt idx="19">
                  <c:v>1986</c:v>
                </c:pt>
                <c:pt idx="20">
                  <c:v>1964</c:v>
                </c:pt>
                <c:pt idx="21">
                  <c:v>1941</c:v>
                </c:pt>
                <c:pt idx="22">
                  <c:v>1918</c:v>
                </c:pt>
                <c:pt idx="23">
                  <c:v>1893</c:v>
                </c:pt>
                <c:pt idx="24">
                  <c:v>1868</c:v>
                </c:pt>
                <c:pt idx="25">
                  <c:v>1842</c:v>
                </c:pt>
                <c:pt idx="26">
                  <c:v>1815</c:v>
                </c:pt>
                <c:pt idx="27">
                  <c:v>1788</c:v>
                </c:pt>
                <c:pt idx="28">
                  <c:v>1760</c:v>
                </c:pt>
                <c:pt idx="29">
                  <c:v>1731</c:v>
                </c:pt>
                <c:pt idx="30">
                  <c:v>1701</c:v>
                </c:pt>
                <c:pt idx="31">
                  <c:v>1671</c:v>
                </c:pt>
                <c:pt idx="32">
                  <c:v>1640</c:v>
                </c:pt>
                <c:pt idx="33">
                  <c:v>1609</c:v>
                </c:pt>
                <c:pt idx="34">
                  <c:v>1577</c:v>
                </c:pt>
                <c:pt idx="35">
                  <c:v>1545</c:v>
                </c:pt>
                <c:pt idx="36">
                  <c:v>1512</c:v>
                </c:pt>
                <c:pt idx="37">
                  <c:v>1480</c:v>
                </c:pt>
                <c:pt idx="38">
                  <c:v>1446</c:v>
                </c:pt>
                <c:pt idx="39">
                  <c:v>1413</c:v>
                </c:pt>
                <c:pt idx="40">
                  <c:v>1379</c:v>
                </c:pt>
                <c:pt idx="41">
                  <c:v>1345</c:v>
                </c:pt>
                <c:pt idx="42">
                  <c:v>1310</c:v>
                </c:pt>
                <c:pt idx="43">
                  <c:v>1276</c:v>
                </c:pt>
                <c:pt idx="44">
                  <c:v>1242</c:v>
                </c:pt>
                <c:pt idx="45">
                  <c:v>1207</c:v>
                </c:pt>
                <c:pt idx="46">
                  <c:v>1173</c:v>
                </c:pt>
                <c:pt idx="47">
                  <c:v>1138</c:v>
                </c:pt>
                <c:pt idx="48">
                  <c:v>1104</c:v>
                </c:pt>
                <c:pt idx="49">
                  <c:v>1070</c:v>
                </c:pt>
                <c:pt idx="50">
                  <c:v>1036</c:v>
                </c:pt>
                <c:pt idx="51">
                  <c:v>1002</c:v>
                </c:pt>
                <c:pt idx="52">
                  <c:v>968.29200000000003</c:v>
                </c:pt>
                <c:pt idx="53" formatCode="General">
                  <c:v>934.98900000000003</c:v>
                </c:pt>
                <c:pt idx="54" formatCode="General">
                  <c:v>902.01800000000003</c:v>
                </c:pt>
                <c:pt idx="55" formatCode="General">
                  <c:v>869.42</c:v>
                </c:pt>
                <c:pt idx="56" formatCode="General">
                  <c:v>837.23199999999997</c:v>
                </c:pt>
                <c:pt idx="57" formatCode="General">
                  <c:v>805.49599999999998</c:v>
                </c:pt>
                <c:pt idx="58" formatCode="General">
                  <c:v>774.24900000000002</c:v>
                </c:pt>
                <c:pt idx="59" formatCode="General">
                  <c:v>743.529</c:v>
                </c:pt>
                <c:pt idx="60" formatCode="General">
                  <c:v>713.375</c:v>
                </c:pt>
                <c:pt idx="61" formatCode="General">
                  <c:v>683.822</c:v>
                </c:pt>
                <c:pt idx="62" formatCode="General">
                  <c:v>654.90700000000004</c:v>
                </c:pt>
                <c:pt idx="63" formatCode="General">
                  <c:v>626.66499999999996</c:v>
                </c:pt>
                <c:pt idx="64" formatCode="General">
                  <c:v>599.13</c:v>
                </c:pt>
                <c:pt idx="65" formatCode="General">
                  <c:v>572.33699999999999</c:v>
                </c:pt>
                <c:pt idx="66" formatCode="General">
                  <c:v>546.31600000000003</c:v>
                </c:pt>
                <c:pt idx="67" formatCode="General">
                  <c:v>521.101</c:v>
                </c:pt>
                <c:pt idx="68" formatCode="General">
                  <c:v>496.72199999999998</c:v>
                </c:pt>
                <c:pt idx="69" formatCode="General">
                  <c:v>473.209</c:v>
                </c:pt>
                <c:pt idx="70" formatCode="General">
                  <c:v>450.59</c:v>
                </c:pt>
                <c:pt idx="71" formatCode="General">
                  <c:v>428.892</c:v>
                </c:pt>
                <c:pt idx="72" formatCode="General">
                  <c:v>408.14299999999997</c:v>
                </c:pt>
                <c:pt idx="73" formatCode="General">
                  <c:v>388.36799999999999</c:v>
                </c:pt>
                <c:pt idx="74" formatCode="General">
                  <c:v>369.59</c:v>
                </c:pt>
                <c:pt idx="75" formatCode="General">
                  <c:v>351.83300000000003</c:v>
                </c:pt>
                <c:pt idx="76" formatCode="General">
                  <c:v>335.11900000000003</c:v>
                </c:pt>
                <c:pt idx="77" formatCode="General">
                  <c:v>319.46600000000001</c:v>
                </c:pt>
                <c:pt idx="78" formatCode="General">
                  <c:v>304.89499999999998</c:v>
                </c:pt>
                <c:pt idx="79" formatCode="General">
                  <c:v>291.42399999999998</c:v>
                </c:pt>
                <c:pt idx="80" formatCode="General">
                  <c:v>279.06900000000002</c:v>
                </c:pt>
                <c:pt idx="81" formatCode="General">
                  <c:v>267.84399999999999</c:v>
                </c:pt>
                <c:pt idx="82" formatCode="General">
                  <c:v>257.76400000000001</c:v>
                </c:pt>
                <c:pt idx="83" formatCode="General">
                  <c:v>248.84</c:v>
                </c:pt>
                <c:pt idx="84" formatCode="General">
                  <c:v>241.08500000000001</c:v>
                </c:pt>
                <c:pt idx="85" formatCode="General">
                  <c:v>234.506</c:v>
                </c:pt>
                <c:pt idx="86" formatCode="General">
                  <c:v>229.113</c:v>
                </c:pt>
                <c:pt idx="87" formatCode="General">
                  <c:v>224.911</c:v>
                </c:pt>
                <c:pt idx="88" formatCode="General">
                  <c:v>221.90600000000001</c:v>
                </c:pt>
                <c:pt idx="89" formatCode="General">
                  <c:v>220.102</c:v>
                </c:pt>
                <c:pt idx="90" formatCode="General">
                  <c:v>219.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75A-4E7E-B6A9-6BB3C9BE0418}"/>
            </c:ext>
          </c:extLst>
        </c:ser>
        <c:ser>
          <c:idx val="1"/>
          <c:order val="1"/>
          <c:tx>
            <c:v>R=1 м по формуле (2)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R$5:$R$95</c:f>
              <c:numCache>
                <c:formatCode>0.00E+00</c:formatCode>
                <c:ptCount val="91"/>
                <c:pt idx="0">
                  <c:v>1654</c:v>
                </c:pt>
                <c:pt idx="1">
                  <c:v>1654</c:v>
                </c:pt>
                <c:pt idx="2">
                  <c:v>1652</c:v>
                </c:pt>
                <c:pt idx="3">
                  <c:v>1650</c:v>
                </c:pt>
                <c:pt idx="4">
                  <c:v>1647</c:v>
                </c:pt>
                <c:pt idx="5">
                  <c:v>1643</c:v>
                </c:pt>
                <c:pt idx="6">
                  <c:v>1638</c:v>
                </c:pt>
                <c:pt idx="7">
                  <c:v>1632</c:v>
                </c:pt>
                <c:pt idx="8">
                  <c:v>1625</c:v>
                </c:pt>
                <c:pt idx="9">
                  <c:v>1618</c:v>
                </c:pt>
                <c:pt idx="10">
                  <c:v>1609</c:v>
                </c:pt>
                <c:pt idx="11">
                  <c:v>1600</c:v>
                </c:pt>
                <c:pt idx="12">
                  <c:v>1590</c:v>
                </c:pt>
                <c:pt idx="13">
                  <c:v>1579</c:v>
                </c:pt>
                <c:pt idx="14">
                  <c:v>1567</c:v>
                </c:pt>
                <c:pt idx="15">
                  <c:v>1554</c:v>
                </c:pt>
                <c:pt idx="16">
                  <c:v>1541</c:v>
                </c:pt>
                <c:pt idx="17">
                  <c:v>1527</c:v>
                </c:pt>
                <c:pt idx="18">
                  <c:v>1512</c:v>
                </c:pt>
                <c:pt idx="19">
                  <c:v>1496</c:v>
                </c:pt>
                <c:pt idx="20">
                  <c:v>1480</c:v>
                </c:pt>
                <c:pt idx="21">
                  <c:v>1463</c:v>
                </c:pt>
                <c:pt idx="22">
                  <c:v>1445</c:v>
                </c:pt>
                <c:pt idx="23">
                  <c:v>1427</c:v>
                </c:pt>
                <c:pt idx="24">
                  <c:v>1408</c:v>
                </c:pt>
                <c:pt idx="25">
                  <c:v>1388</c:v>
                </c:pt>
                <c:pt idx="26">
                  <c:v>1368</c:v>
                </c:pt>
                <c:pt idx="27">
                  <c:v>1347</c:v>
                </c:pt>
                <c:pt idx="28">
                  <c:v>1326</c:v>
                </c:pt>
                <c:pt idx="29">
                  <c:v>1304</c:v>
                </c:pt>
                <c:pt idx="30">
                  <c:v>1282</c:v>
                </c:pt>
                <c:pt idx="31">
                  <c:v>1259</c:v>
                </c:pt>
                <c:pt idx="32">
                  <c:v>1236</c:v>
                </c:pt>
                <c:pt idx="33">
                  <c:v>1212</c:v>
                </c:pt>
                <c:pt idx="34">
                  <c:v>1189</c:v>
                </c:pt>
                <c:pt idx="35">
                  <c:v>1164</c:v>
                </c:pt>
                <c:pt idx="36">
                  <c:v>1140</c:v>
                </c:pt>
                <c:pt idx="37">
                  <c:v>1115</c:v>
                </c:pt>
                <c:pt idx="38">
                  <c:v>1090</c:v>
                </c:pt>
                <c:pt idx="39">
                  <c:v>1064</c:v>
                </c:pt>
                <c:pt idx="40">
                  <c:v>1039</c:v>
                </c:pt>
                <c:pt idx="41">
                  <c:v>1013</c:v>
                </c:pt>
                <c:pt idx="42">
                  <c:v>987.50099999999998</c:v>
                </c:pt>
                <c:pt idx="43">
                  <c:v>961.62</c:v>
                </c:pt>
                <c:pt idx="44" formatCode="General">
                  <c:v>935.67600000000004</c:v>
                </c:pt>
                <c:pt idx="45" formatCode="General">
                  <c:v>909.7</c:v>
                </c:pt>
                <c:pt idx="46" formatCode="General">
                  <c:v>883.72400000000005</c:v>
                </c:pt>
                <c:pt idx="47" formatCode="General">
                  <c:v>857.78</c:v>
                </c:pt>
                <c:pt idx="48" formatCode="General">
                  <c:v>831.899</c:v>
                </c:pt>
                <c:pt idx="49" formatCode="General">
                  <c:v>806.11300000000006</c:v>
                </c:pt>
                <c:pt idx="50" formatCode="General">
                  <c:v>780.45399999999995</c:v>
                </c:pt>
                <c:pt idx="51" formatCode="General">
                  <c:v>754.95100000000002</c:v>
                </c:pt>
                <c:pt idx="52" formatCode="General">
                  <c:v>729.63800000000003</c:v>
                </c:pt>
                <c:pt idx="53" formatCode="General">
                  <c:v>704.54300000000001</c:v>
                </c:pt>
                <c:pt idx="54" formatCode="General">
                  <c:v>679.69899999999996</c:v>
                </c:pt>
                <c:pt idx="55" formatCode="General">
                  <c:v>655.13400000000001</c:v>
                </c:pt>
                <c:pt idx="56" formatCode="General">
                  <c:v>630.88</c:v>
                </c:pt>
                <c:pt idx="57" formatCode="General">
                  <c:v>606.96600000000001</c:v>
                </c:pt>
                <c:pt idx="58" formatCode="General">
                  <c:v>583.41999999999996</c:v>
                </c:pt>
                <c:pt idx="59" formatCode="General">
                  <c:v>560.27200000000005</c:v>
                </c:pt>
                <c:pt idx="60" formatCode="General">
                  <c:v>537.54999999999995</c:v>
                </c:pt>
                <c:pt idx="61" formatCode="General">
                  <c:v>515.28099999999995</c:v>
                </c:pt>
                <c:pt idx="62" formatCode="General">
                  <c:v>493.49299999999999</c:v>
                </c:pt>
                <c:pt idx="63" formatCode="General">
                  <c:v>472.21100000000001</c:v>
                </c:pt>
                <c:pt idx="64" formatCode="General">
                  <c:v>451.46300000000002</c:v>
                </c:pt>
                <c:pt idx="65" formatCode="General">
                  <c:v>431.27300000000002</c:v>
                </c:pt>
                <c:pt idx="66" formatCode="General">
                  <c:v>411.666</c:v>
                </c:pt>
                <c:pt idx="67" formatCode="General">
                  <c:v>392.666</c:v>
                </c:pt>
                <c:pt idx="68" formatCode="General">
                  <c:v>374.29500000000002</c:v>
                </c:pt>
                <c:pt idx="69" formatCode="General">
                  <c:v>356.577</c:v>
                </c:pt>
                <c:pt idx="70" formatCode="General">
                  <c:v>339.53300000000002</c:v>
                </c:pt>
                <c:pt idx="71" formatCode="General">
                  <c:v>323.18400000000003</c:v>
                </c:pt>
                <c:pt idx="72" formatCode="General">
                  <c:v>307.54899999999998</c:v>
                </c:pt>
                <c:pt idx="73" formatCode="General">
                  <c:v>292.64699999999999</c:v>
                </c:pt>
                <c:pt idx="74" formatCode="General">
                  <c:v>278.49799999999999</c:v>
                </c:pt>
                <c:pt idx="75" formatCode="General">
                  <c:v>265.11700000000002</c:v>
                </c:pt>
                <c:pt idx="76" formatCode="General">
                  <c:v>252.52199999999999</c:v>
                </c:pt>
                <c:pt idx="77" formatCode="General">
                  <c:v>240.72800000000001</c:v>
                </c:pt>
                <c:pt idx="78" formatCode="General">
                  <c:v>229.74799999999999</c:v>
                </c:pt>
                <c:pt idx="79" formatCode="General">
                  <c:v>219.59700000000001</c:v>
                </c:pt>
                <c:pt idx="80" formatCode="General">
                  <c:v>210.28700000000001</c:v>
                </c:pt>
                <c:pt idx="81" formatCode="General">
                  <c:v>201.82900000000001</c:v>
                </c:pt>
                <c:pt idx="82" formatCode="General">
                  <c:v>194.233</c:v>
                </c:pt>
                <c:pt idx="83" formatCode="General">
                  <c:v>187.50899999999999</c:v>
                </c:pt>
                <c:pt idx="84" formatCode="General">
                  <c:v>181.66499999999999</c:v>
                </c:pt>
                <c:pt idx="85" formatCode="General">
                  <c:v>176.708</c:v>
                </c:pt>
                <c:pt idx="86" formatCode="General">
                  <c:v>172.643</c:v>
                </c:pt>
                <c:pt idx="87" formatCode="General">
                  <c:v>169.477</c:v>
                </c:pt>
                <c:pt idx="88" formatCode="General">
                  <c:v>167.21299999999999</c:v>
                </c:pt>
                <c:pt idx="89" formatCode="General">
                  <c:v>165.85300000000001</c:v>
                </c:pt>
                <c:pt idx="90" formatCode="General">
                  <c:v>165.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75A-4E7E-B6A9-6BB3C9BE04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8063888"/>
        <c:axId val="208064280"/>
      </c:lineChart>
      <c:catAx>
        <c:axId val="2080638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b" anchorCtr="0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>
                    <a:solidFill>
                      <a:sysClr val="windowText" lastClr="000000"/>
                    </a:solidFill>
                  </a:rPr>
                  <a:t>Θ</a:t>
                </a:r>
                <a:r>
                  <a:rPr lang="ru-RU">
                    <a:solidFill>
                      <a:sysClr val="windowText" lastClr="000000"/>
                    </a:solidFill>
                  </a:rPr>
                  <a:t>,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 градусы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83717432371853939"/>
              <c:y val="0.8786803732866724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b" anchorCtr="0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in"/>
        <c:minorTickMark val="in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064280"/>
        <c:crosses val="autoZero"/>
        <c:auto val="0"/>
        <c:lblAlgn val="ctr"/>
        <c:lblOffset val="100"/>
        <c:tickLblSkip val="10"/>
        <c:tickMarkSkip val="10"/>
        <c:noMultiLvlLbl val="0"/>
      </c:catAx>
      <c:valAx>
        <c:axId val="2080642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</a:rPr>
                  <a:t>T,</a:t>
                </a:r>
                <a:r>
                  <a:rPr lang="en-US" baseline="0">
                    <a:solidFill>
                      <a:sysClr val="windowText" lastClr="000000"/>
                    </a:solidFill>
                  </a:rPr>
                  <a:t> K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23008429220309293"/>
              <c:y val="0.1673378784968952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>
            <a:solidFill>
              <a:schemeClr val="tx1">
                <a:lumMod val="15000"/>
                <a:lumOff val="8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063888"/>
        <c:crossesAt val="1"/>
        <c:crossBetween val="between"/>
      </c:valAx>
      <c:spPr>
        <a:noFill/>
        <a:ln>
          <a:solidFill>
            <a:schemeClr val="tx1">
              <a:lumMod val="15000"/>
              <a:lumOff val="85000"/>
            </a:schemeClr>
          </a:solidFill>
        </a:ln>
        <a:effectLst/>
      </c:spPr>
    </c:plotArea>
    <c:legend>
      <c:legendPos val="l"/>
      <c:layout>
        <c:manualLayout>
          <c:xMode val="edge"/>
          <c:yMode val="edge"/>
          <c:x val="5.0609611931591721E-4"/>
          <c:y val="0.29537321554317908"/>
          <c:w val="0.21229599786131528"/>
          <c:h val="0.5310012163113757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2000" b="1" i="0" baseline="0" dirty="0">
                <a:effectLst/>
              </a:rPr>
              <a:t>Распределение температуры по адиабатической стенке при турбулентном режиме</a:t>
            </a:r>
            <a:endParaRPr lang="ru-RU" sz="2000" dirty="0">
              <a:effectLst/>
            </a:endParaRPr>
          </a:p>
        </c:rich>
      </c:tx>
      <c:layout>
        <c:manualLayout>
          <c:xMode val="edge"/>
          <c:yMode val="edge"/>
          <c:x val="9.6793982352707586E-2"/>
          <c:y val="5.033006271802319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2754841409457584"/>
          <c:y val="0.26402439024390245"/>
          <c:w val="0.68645387487381981"/>
          <c:h val="0.55547436143652773"/>
        </c:manualLayout>
      </c:layout>
      <c:lineChart>
        <c:grouping val="standard"/>
        <c:varyColors val="0"/>
        <c:ser>
          <c:idx val="0"/>
          <c:order val="0"/>
          <c:tx>
            <c:v>R=0,1 м по формуле (3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5:$B$95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cat>
          <c:val>
            <c:numRef>
              <c:f>Лист1!$S$5:$S$95</c:f>
              <c:numCache>
                <c:formatCode>General</c:formatCode>
                <c:ptCount val="91"/>
                <c:pt idx="0">
                  <c:v>0</c:v>
                </c:pt>
                <c:pt idx="1">
                  <c:v>94.188999999999993</c:v>
                </c:pt>
                <c:pt idx="2">
                  <c:v>185.23099999999999</c:v>
                </c:pt>
                <c:pt idx="3">
                  <c:v>273.10300000000001</c:v>
                </c:pt>
                <c:pt idx="4">
                  <c:v>357.78500000000003</c:v>
                </c:pt>
                <c:pt idx="5">
                  <c:v>439.262</c:v>
                </c:pt>
                <c:pt idx="6">
                  <c:v>517.52200000000005</c:v>
                </c:pt>
                <c:pt idx="7">
                  <c:v>592.55499999999995</c:v>
                </c:pt>
                <c:pt idx="8">
                  <c:v>664.35900000000004</c:v>
                </c:pt>
                <c:pt idx="9">
                  <c:v>732.93100000000004</c:v>
                </c:pt>
                <c:pt idx="10">
                  <c:v>798.27499999999998</c:v>
                </c:pt>
                <c:pt idx="11">
                  <c:v>860.39800000000002</c:v>
                </c:pt>
                <c:pt idx="12" formatCode="0.00E+00">
                  <c:v>919.31</c:v>
                </c:pt>
                <c:pt idx="13" formatCode="0.00E+00">
                  <c:v>975.02499999999998</c:v>
                </c:pt>
                <c:pt idx="14" formatCode="0.00E+00">
                  <c:v>1028</c:v>
                </c:pt>
                <c:pt idx="15" formatCode="0.00E+00">
                  <c:v>1077</c:v>
                </c:pt>
                <c:pt idx="16" formatCode="0.00E+00">
                  <c:v>1123</c:v>
                </c:pt>
                <c:pt idx="17" formatCode="0.00E+00">
                  <c:v>1166</c:v>
                </c:pt>
                <c:pt idx="18" formatCode="0.00E+00">
                  <c:v>1206</c:v>
                </c:pt>
                <c:pt idx="19" formatCode="0.00E+00">
                  <c:v>1243</c:v>
                </c:pt>
                <c:pt idx="20" formatCode="0.00E+00">
                  <c:v>1277</c:v>
                </c:pt>
                <c:pt idx="21" formatCode="0.00E+00">
                  <c:v>1308</c:v>
                </c:pt>
                <c:pt idx="22" formatCode="0.00E+00">
                  <c:v>1337</c:v>
                </c:pt>
                <c:pt idx="23" formatCode="0.00E+00">
                  <c:v>1362</c:v>
                </c:pt>
                <c:pt idx="24" formatCode="0.00E+00">
                  <c:v>1384</c:v>
                </c:pt>
                <c:pt idx="25" formatCode="0.00E+00">
                  <c:v>1404</c:v>
                </c:pt>
                <c:pt idx="26" formatCode="0.00E+00">
                  <c:v>1421</c:v>
                </c:pt>
                <c:pt idx="27" formatCode="0.00E+00">
                  <c:v>1435</c:v>
                </c:pt>
                <c:pt idx="28" formatCode="0.00E+00">
                  <c:v>1447</c:v>
                </c:pt>
                <c:pt idx="29" formatCode="0.00E+00">
                  <c:v>1456</c:v>
                </c:pt>
                <c:pt idx="30" formatCode="0.00E+00">
                  <c:v>1463</c:v>
                </c:pt>
                <c:pt idx="31" formatCode="0.00E+00">
                  <c:v>1467</c:v>
                </c:pt>
                <c:pt idx="32" formatCode="0.00E+00">
                  <c:v>1469</c:v>
                </c:pt>
                <c:pt idx="33" formatCode="0.00E+00">
                  <c:v>1469</c:v>
                </c:pt>
                <c:pt idx="34" formatCode="0.00E+00">
                  <c:v>1467</c:v>
                </c:pt>
                <c:pt idx="35" formatCode="0.00E+00">
                  <c:v>1462</c:v>
                </c:pt>
                <c:pt idx="36" formatCode="0.00E+00">
                  <c:v>1456</c:v>
                </c:pt>
                <c:pt idx="37" formatCode="0.00E+00">
                  <c:v>1447</c:v>
                </c:pt>
                <c:pt idx="38" formatCode="0.00E+00">
                  <c:v>1437</c:v>
                </c:pt>
                <c:pt idx="39" formatCode="0.00E+00">
                  <c:v>1425</c:v>
                </c:pt>
                <c:pt idx="40" formatCode="0.00E+00">
                  <c:v>1411</c:v>
                </c:pt>
                <c:pt idx="41" formatCode="0.00E+00">
                  <c:v>1395</c:v>
                </c:pt>
                <c:pt idx="42" formatCode="0.00E+00">
                  <c:v>1378</c:v>
                </c:pt>
                <c:pt idx="43" formatCode="0.00E+00">
                  <c:v>1360</c:v>
                </c:pt>
                <c:pt idx="44" formatCode="0.00E+00">
                  <c:v>1340</c:v>
                </c:pt>
                <c:pt idx="45" formatCode="0.00E+00">
                  <c:v>1319</c:v>
                </c:pt>
                <c:pt idx="46" formatCode="0.00E+00">
                  <c:v>1297</c:v>
                </c:pt>
                <c:pt idx="47" formatCode="0.00E+00">
                  <c:v>1274</c:v>
                </c:pt>
                <c:pt idx="48" formatCode="0.00E+00">
                  <c:v>1249</c:v>
                </c:pt>
                <c:pt idx="49" formatCode="0.00E+00">
                  <c:v>1224</c:v>
                </c:pt>
                <c:pt idx="50" formatCode="0.00E+00">
                  <c:v>1198</c:v>
                </c:pt>
                <c:pt idx="51" formatCode="0.00E+00">
                  <c:v>1171</c:v>
                </c:pt>
                <c:pt idx="52" formatCode="0.00E+00">
                  <c:v>1144</c:v>
                </c:pt>
                <c:pt idx="53" formatCode="0.00E+00">
                  <c:v>1116</c:v>
                </c:pt>
                <c:pt idx="54" formatCode="0.00E+00">
                  <c:v>1087</c:v>
                </c:pt>
                <c:pt idx="55" formatCode="0.00E+00">
                  <c:v>1058</c:v>
                </c:pt>
                <c:pt idx="56" formatCode="0.00E+00">
                  <c:v>1029</c:v>
                </c:pt>
                <c:pt idx="57" formatCode="0.00E+00">
                  <c:v>999.55899999999997</c:v>
                </c:pt>
                <c:pt idx="58" formatCode="0.00E+00">
                  <c:v>970.01400000000001</c:v>
                </c:pt>
                <c:pt idx="59" formatCode="0.00E+00">
                  <c:v>940.42</c:v>
                </c:pt>
                <c:pt idx="60" formatCode="0.00E+00">
                  <c:v>910.85699999999997</c:v>
                </c:pt>
                <c:pt idx="61" formatCode="0.00E+00">
                  <c:v>881.40700000000004</c:v>
                </c:pt>
                <c:pt idx="62">
                  <c:v>852.14800000000002</c:v>
                </c:pt>
                <c:pt idx="63">
                  <c:v>823.15700000000004</c:v>
                </c:pt>
                <c:pt idx="64">
                  <c:v>794.51199999999994</c:v>
                </c:pt>
                <c:pt idx="65">
                  <c:v>766.28399999999999</c:v>
                </c:pt>
                <c:pt idx="66">
                  <c:v>738.54700000000003</c:v>
                </c:pt>
                <c:pt idx="67">
                  <c:v>711.37099999999998</c:v>
                </c:pt>
                <c:pt idx="68">
                  <c:v>684.82299999999998</c:v>
                </c:pt>
                <c:pt idx="69">
                  <c:v>658.96900000000005</c:v>
                </c:pt>
                <c:pt idx="70">
                  <c:v>633.87300000000005</c:v>
                </c:pt>
                <c:pt idx="71">
                  <c:v>609.59699999999998</c:v>
                </c:pt>
                <c:pt idx="72">
                  <c:v>586.19799999999998</c:v>
                </c:pt>
                <c:pt idx="73">
                  <c:v>563.73400000000004</c:v>
                </c:pt>
                <c:pt idx="74">
                  <c:v>542.25699999999995</c:v>
                </c:pt>
                <c:pt idx="75">
                  <c:v>521.81899999999996</c:v>
                </c:pt>
                <c:pt idx="76">
                  <c:v>502.46800000000002</c:v>
                </c:pt>
                <c:pt idx="77">
                  <c:v>484.25</c:v>
                </c:pt>
                <c:pt idx="78">
                  <c:v>467.20800000000003</c:v>
                </c:pt>
                <c:pt idx="79">
                  <c:v>451.38</c:v>
                </c:pt>
                <c:pt idx="80">
                  <c:v>436.80399999999997</c:v>
                </c:pt>
                <c:pt idx="81">
                  <c:v>423.51299999999998</c:v>
                </c:pt>
                <c:pt idx="82">
                  <c:v>411.53800000000001</c:v>
                </c:pt>
                <c:pt idx="83">
                  <c:v>400.90699999999998</c:v>
                </c:pt>
                <c:pt idx="84">
                  <c:v>391.64299999999997</c:v>
                </c:pt>
                <c:pt idx="85">
                  <c:v>383.76900000000001</c:v>
                </c:pt>
                <c:pt idx="86">
                  <c:v>377.30200000000002</c:v>
                </c:pt>
                <c:pt idx="87">
                  <c:v>372.25700000000001</c:v>
                </c:pt>
                <c:pt idx="88">
                  <c:v>368.64499999999998</c:v>
                </c:pt>
                <c:pt idx="89">
                  <c:v>366.47399999999999</c:v>
                </c:pt>
                <c:pt idx="90">
                  <c:v>365.7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695-4F62-B959-D99FBEC33B3B}"/>
            </c:ext>
          </c:extLst>
        </c:ser>
        <c:ser>
          <c:idx val="1"/>
          <c:order val="1"/>
          <c:tx>
            <c:v>R=1 м по формуле (3)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T$5:$T$95</c:f>
              <c:numCache>
                <c:formatCode>General</c:formatCode>
                <c:ptCount val="91"/>
                <c:pt idx="0">
                  <c:v>0</c:v>
                </c:pt>
                <c:pt idx="1">
                  <c:v>84.081000000000003</c:v>
                </c:pt>
                <c:pt idx="2">
                  <c:v>165.35300000000001</c:v>
                </c:pt>
                <c:pt idx="3">
                  <c:v>243.79499999999999</c:v>
                </c:pt>
                <c:pt idx="4">
                  <c:v>319.39</c:v>
                </c:pt>
                <c:pt idx="5">
                  <c:v>392.12299999999999</c:v>
                </c:pt>
                <c:pt idx="6">
                  <c:v>461.98399999999998</c:v>
                </c:pt>
                <c:pt idx="7">
                  <c:v>528.96600000000001</c:v>
                </c:pt>
                <c:pt idx="8">
                  <c:v>593.06399999999996</c:v>
                </c:pt>
                <c:pt idx="9">
                  <c:v>654.27700000000004</c:v>
                </c:pt>
                <c:pt idx="10">
                  <c:v>712.60900000000004</c:v>
                </c:pt>
                <c:pt idx="11">
                  <c:v>768.06600000000003</c:v>
                </c:pt>
                <c:pt idx="12">
                  <c:v>820.65599999999995</c:v>
                </c:pt>
                <c:pt idx="13">
                  <c:v>870.39200000000005</c:v>
                </c:pt>
                <c:pt idx="14" formatCode="0.00E+00">
                  <c:v>917.28899999999999</c:v>
                </c:pt>
                <c:pt idx="15" formatCode="0.00E+00">
                  <c:v>961.36699999999996</c:v>
                </c:pt>
                <c:pt idx="16" formatCode="0.00E+00">
                  <c:v>1003</c:v>
                </c:pt>
                <c:pt idx="17" formatCode="0.00E+00">
                  <c:v>1041</c:v>
                </c:pt>
                <c:pt idx="18" formatCode="0.00E+00">
                  <c:v>1077</c:v>
                </c:pt>
                <c:pt idx="19" formatCode="0.00E+00">
                  <c:v>1110</c:v>
                </c:pt>
                <c:pt idx="20" formatCode="0.00E+00">
                  <c:v>1140</c:v>
                </c:pt>
                <c:pt idx="21" formatCode="0.00E+00">
                  <c:v>1168</c:v>
                </c:pt>
                <c:pt idx="22" formatCode="0.00E+00">
                  <c:v>1193</c:v>
                </c:pt>
                <c:pt idx="23" formatCode="0.00E+00">
                  <c:v>1216</c:v>
                </c:pt>
                <c:pt idx="24" formatCode="0.00E+00">
                  <c:v>1236</c:v>
                </c:pt>
                <c:pt idx="25" formatCode="0.00E+00">
                  <c:v>1253</c:v>
                </c:pt>
                <c:pt idx="26" formatCode="0.00E+00">
                  <c:v>1269</c:v>
                </c:pt>
                <c:pt idx="27" formatCode="0.00E+00">
                  <c:v>1281</c:v>
                </c:pt>
                <c:pt idx="28" formatCode="0.00E+00">
                  <c:v>1292</c:v>
                </c:pt>
                <c:pt idx="29" formatCode="0.00E+00">
                  <c:v>1300</c:v>
                </c:pt>
                <c:pt idx="30" formatCode="0.00E+00">
                  <c:v>1306</c:v>
                </c:pt>
                <c:pt idx="31" formatCode="0.00E+00">
                  <c:v>1310</c:v>
                </c:pt>
                <c:pt idx="32" formatCode="0.00E+00">
                  <c:v>1312</c:v>
                </c:pt>
                <c:pt idx="33" formatCode="0.00E+00">
                  <c:v>1311</c:v>
                </c:pt>
                <c:pt idx="34" formatCode="0.00E+00">
                  <c:v>1309</c:v>
                </c:pt>
                <c:pt idx="35" formatCode="0.00E+00">
                  <c:v>1305</c:v>
                </c:pt>
                <c:pt idx="36" formatCode="0.00E+00">
                  <c:v>1299</c:v>
                </c:pt>
                <c:pt idx="37" formatCode="0.00E+00">
                  <c:v>1292</c:v>
                </c:pt>
                <c:pt idx="38" formatCode="0.00E+00">
                  <c:v>1283</c:v>
                </c:pt>
                <c:pt idx="39" formatCode="0.00E+00">
                  <c:v>1272</c:v>
                </c:pt>
                <c:pt idx="40" formatCode="0.00E+00">
                  <c:v>1259</c:v>
                </c:pt>
                <c:pt idx="41" formatCode="0.00E+00">
                  <c:v>1246</c:v>
                </c:pt>
                <c:pt idx="42" formatCode="0.00E+00">
                  <c:v>1230</c:v>
                </c:pt>
                <c:pt idx="43" formatCode="0.00E+00">
                  <c:v>1214</c:v>
                </c:pt>
                <c:pt idx="44" formatCode="0.00E+00">
                  <c:v>1196</c:v>
                </c:pt>
                <c:pt idx="45" formatCode="0.00E+00">
                  <c:v>1178</c:v>
                </c:pt>
                <c:pt idx="46" formatCode="0.00E+00">
                  <c:v>1158</c:v>
                </c:pt>
                <c:pt idx="47" formatCode="0.00E+00">
                  <c:v>1137</c:v>
                </c:pt>
                <c:pt idx="48" formatCode="0.00E+00">
                  <c:v>1115</c:v>
                </c:pt>
                <c:pt idx="49" formatCode="0.00E+00">
                  <c:v>1093</c:v>
                </c:pt>
                <c:pt idx="50" formatCode="0.00E+00">
                  <c:v>1069</c:v>
                </c:pt>
                <c:pt idx="51" formatCode="0.00E+00">
                  <c:v>1045</c:v>
                </c:pt>
                <c:pt idx="52" formatCode="0.00E+00">
                  <c:v>1021</c:v>
                </c:pt>
                <c:pt idx="53" formatCode="0.00E+00">
                  <c:v>995.84799999999996</c:v>
                </c:pt>
                <c:pt idx="54" formatCode="0.00E+00">
                  <c:v>970.40200000000004</c:v>
                </c:pt>
                <c:pt idx="55" formatCode="0.00E+00">
                  <c:v>944.61</c:v>
                </c:pt>
                <c:pt idx="56" formatCode="0.00E+00">
                  <c:v>918.548</c:v>
                </c:pt>
                <c:pt idx="57" formatCode="0.00E+00">
                  <c:v>892.29300000000001</c:v>
                </c:pt>
                <c:pt idx="58">
                  <c:v>865.91800000000001</c:v>
                </c:pt>
                <c:pt idx="59">
                  <c:v>839.5</c:v>
                </c:pt>
                <c:pt idx="60">
                  <c:v>813.10900000000004</c:v>
                </c:pt>
                <c:pt idx="61">
                  <c:v>786.82</c:v>
                </c:pt>
                <c:pt idx="62">
                  <c:v>760.7</c:v>
                </c:pt>
                <c:pt idx="63">
                  <c:v>734.82100000000003</c:v>
                </c:pt>
                <c:pt idx="64">
                  <c:v>709.25</c:v>
                </c:pt>
                <c:pt idx="65">
                  <c:v>684.05100000000004</c:v>
                </c:pt>
                <c:pt idx="66">
                  <c:v>659.29100000000005</c:v>
                </c:pt>
                <c:pt idx="67">
                  <c:v>635.03099999999995</c:v>
                </c:pt>
                <c:pt idx="68">
                  <c:v>611.33199999999999</c:v>
                </c:pt>
                <c:pt idx="69">
                  <c:v>588.25300000000004</c:v>
                </c:pt>
                <c:pt idx="70">
                  <c:v>565.85</c:v>
                </c:pt>
                <c:pt idx="71">
                  <c:v>544.17899999999997</c:v>
                </c:pt>
                <c:pt idx="72">
                  <c:v>523.29100000000005</c:v>
                </c:pt>
                <c:pt idx="73">
                  <c:v>503.23700000000002</c:v>
                </c:pt>
                <c:pt idx="74">
                  <c:v>484.065</c:v>
                </c:pt>
                <c:pt idx="75">
                  <c:v>465.82100000000003</c:v>
                </c:pt>
                <c:pt idx="76">
                  <c:v>448.54700000000003</c:v>
                </c:pt>
                <c:pt idx="77">
                  <c:v>432.28399999999999</c:v>
                </c:pt>
                <c:pt idx="78">
                  <c:v>417.07</c:v>
                </c:pt>
                <c:pt idx="79">
                  <c:v>402.94</c:v>
                </c:pt>
                <c:pt idx="80">
                  <c:v>389.928</c:v>
                </c:pt>
                <c:pt idx="81">
                  <c:v>378.06400000000002</c:v>
                </c:pt>
                <c:pt idx="82">
                  <c:v>367.37400000000002</c:v>
                </c:pt>
                <c:pt idx="83">
                  <c:v>357.88400000000001</c:v>
                </c:pt>
                <c:pt idx="84">
                  <c:v>349.61500000000001</c:v>
                </c:pt>
                <c:pt idx="85">
                  <c:v>342.58499999999998</c:v>
                </c:pt>
                <c:pt idx="86">
                  <c:v>336.81200000000001</c:v>
                </c:pt>
                <c:pt idx="87">
                  <c:v>332.30799999999999</c:v>
                </c:pt>
                <c:pt idx="88">
                  <c:v>329.084</c:v>
                </c:pt>
                <c:pt idx="89">
                  <c:v>327.14600000000002</c:v>
                </c:pt>
                <c:pt idx="90">
                  <c:v>326.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695-4F62-B959-D99FBEC33B3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8064672"/>
        <c:axId val="208065456"/>
      </c:lineChart>
      <c:catAx>
        <c:axId val="2080646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b" anchorCtr="0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>
                    <a:solidFill>
                      <a:sysClr val="windowText" lastClr="000000"/>
                    </a:solidFill>
                  </a:rPr>
                  <a:t>Θ</a:t>
                </a:r>
                <a:r>
                  <a:rPr lang="ru-RU">
                    <a:solidFill>
                      <a:sysClr val="windowText" lastClr="000000"/>
                    </a:solidFill>
                  </a:rPr>
                  <a:t>,</a:t>
                </a:r>
                <a:r>
                  <a:rPr lang="ru-RU" baseline="0">
                    <a:solidFill>
                      <a:sysClr val="windowText" lastClr="000000"/>
                    </a:solidFill>
                  </a:rPr>
                  <a:t> градусы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83717432371853939"/>
              <c:y val="0.8786803732866724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b" anchorCtr="0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in"/>
        <c:minorTickMark val="in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065456"/>
        <c:crosses val="autoZero"/>
        <c:auto val="0"/>
        <c:lblAlgn val="ctr"/>
        <c:lblOffset val="100"/>
        <c:tickLblSkip val="10"/>
        <c:tickMarkSkip val="10"/>
        <c:noMultiLvlLbl val="0"/>
      </c:catAx>
      <c:valAx>
        <c:axId val="208065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ysClr val="windowText" lastClr="000000"/>
                    </a:solidFill>
                  </a:rPr>
                  <a:t>T,</a:t>
                </a:r>
                <a:r>
                  <a:rPr lang="en-US" baseline="0">
                    <a:solidFill>
                      <a:sysClr val="windowText" lastClr="000000"/>
                    </a:solidFill>
                  </a:rPr>
                  <a:t> K</a:t>
                </a:r>
                <a:endParaRPr lang="ru-RU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23008429220309293"/>
              <c:y val="0.1673378784968952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>
            <a:solidFill>
              <a:schemeClr val="tx1">
                <a:lumMod val="15000"/>
                <a:lumOff val="8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8064672"/>
        <c:crossesAt val="1"/>
        <c:crossBetween val="between"/>
      </c:valAx>
      <c:spPr>
        <a:noFill/>
        <a:ln>
          <a:solidFill>
            <a:schemeClr val="tx1">
              <a:lumMod val="15000"/>
              <a:lumOff val="85000"/>
            </a:schemeClr>
          </a:solidFill>
        </a:ln>
        <a:effectLst/>
      </c:spPr>
    </c:plotArea>
    <c:legend>
      <c:legendPos val="l"/>
      <c:layout>
        <c:manualLayout>
          <c:xMode val="edge"/>
          <c:yMode val="edge"/>
          <c:x val="5.0609611931591721E-4"/>
          <c:y val="0.29537321554317908"/>
          <c:w val="0.21229599786131528"/>
          <c:h val="0.5310012163113757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15868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7199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1354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6553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1489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9987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9828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6780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291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87927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6295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24BE49-78C2-4F8D-92A4-60E102201A99}" type="datetimeFigureOut">
              <a:rPr lang="ru-RU" smtClean="0"/>
              <a:t>1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933DB7-C891-4A49-91F3-3F4CEBAD1D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9066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>
                <a:latin typeface="Calibri" pitchFamily="34" charset="0"/>
                <a:cs typeface="Calibri" pitchFamily="34" charset="0"/>
              </a:rPr>
              <a:t>«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Композитные материалы для особых условий работы» 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/>
            <a:r>
              <a:rPr lang="ru-RU" dirty="0" smtClean="0">
                <a:latin typeface="Calibri" pitchFamily="34" charset="0"/>
                <a:cs typeface="Calibri" pitchFamily="34" charset="0"/>
              </a:rPr>
              <a:t>Выполнил</a:t>
            </a:r>
            <a:r>
              <a:rPr lang="ru-RU" dirty="0">
                <a:latin typeface="Calibri" pitchFamily="34" charset="0"/>
                <a:cs typeface="Calibri" pitchFamily="34" charset="0"/>
              </a:rPr>
              <a:t>: 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Новиков </a:t>
            </a:r>
            <a:r>
              <a:rPr lang="ru-RU" dirty="0">
                <a:latin typeface="Calibri" pitchFamily="34" charset="0"/>
                <a:cs typeface="Calibri" pitchFamily="34" charset="0"/>
              </a:rPr>
              <a:t>А. А. </a:t>
            </a:r>
          </a:p>
          <a:p>
            <a:pPr algn="r"/>
            <a:r>
              <a:rPr lang="ru-RU" dirty="0">
                <a:latin typeface="Calibri" pitchFamily="34" charset="0"/>
                <a:cs typeface="Calibri" pitchFamily="34" charset="0"/>
              </a:rPr>
              <a:t>                                       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              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Научный руководитель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ru-RU" dirty="0">
                <a:latin typeface="Calibri" pitchFamily="34" charset="0"/>
                <a:cs typeface="Calibri" pitchFamily="34" charset="0"/>
              </a:rPr>
              <a:t>Тимошенко В. П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74992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Диаграмма 2">
            <a:extLst>
              <a:ext uri="{FF2B5EF4-FFF2-40B4-BE49-F238E27FC236}">
                <a16:creationId xmlns:lc="http://schemas.openxmlformats.org/drawingml/2006/lockedCanvas" xmlns="" xmlns:a16="http://schemas.microsoft.com/office/drawing/2014/main" xmlns:xdr="http://schemas.openxmlformats.org/drawingml/2006/spreadsheetDrawing" id="{2EA3F854-E094-4B8A-B8F8-E4448826C2D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5226804"/>
              </p:ext>
            </p:extLst>
          </p:nvPr>
        </p:nvGraphicFramePr>
        <p:xfrm>
          <a:off x="1107822" y="575223"/>
          <a:ext cx="10180319" cy="56605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587598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Диаграмма 2">
            <a:extLst>
              <a:ext uri="{FF2B5EF4-FFF2-40B4-BE49-F238E27FC236}">
                <a16:creationId xmlns:lc="http://schemas.openxmlformats.org/drawingml/2006/lockedCanvas" xmlns="" xmlns:a16="http://schemas.microsoft.com/office/drawing/2014/main" xmlns:xdr="http://schemas.openxmlformats.org/drawingml/2006/spreadsheetDrawing" id="{E0AB1993-9501-4D4D-A0D4-CD71721BB33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0945704"/>
              </p:ext>
            </p:extLst>
          </p:nvPr>
        </p:nvGraphicFramePr>
        <p:xfrm>
          <a:off x="1260910" y="866273"/>
          <a:ext cx="10154652" cy="57270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3308017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Диаграмма 2">
            <a:extLst>
              <a:ext uri="{FF2B5EF4-FFF2-40B4-BE49-F238E27FC236}">
                <a16:creationId xmlns:lc="http://schemas.openxmlformats.org/drawingml/2006/lockedCanvas" xmlns="" xmlns:a16="http://schemas.microsoft.com/office/drawing/2014/main" xmlns:xdr="http://schemas.openxmlformats.org/drawingml/2006/spreadsheetDrawing" id="{5C87B76E-AA8F-4124-86BC-5582163B5A5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6296968"/>
              </p:ext>
            </p:extLst>
          </p:nvPr>
        </p:nvGraphicFramePr>
        <p:xfrm>
          <a:off x="452387" y="471639"/>
          <a:ext cx="11810197" cy="63863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936886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2"/>
          <p:cNvSpPr txBox="1">
            <a:spLocks/>
          </p:cNvSpPr>
          <p:nvPr/>
        </p:nvSpPr>
        <p:spPr>
          <a:xfrm>
            <a:off x="3020281" y="276375"/>
            <a:ext cx="4989163" cy="57606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 smtClean="0">
                <a:latin typeface="Calibri" pitchFamily="34" charset="0"/>
                <a:cs typeface="Calibri" pitchFamily="34" charset="0"/>
              </a:rPr>
              <a:t>Результаты</a:t>
            </a:r>
            <a:endParaRPr lang="ru-RU" sz="32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Содержимое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9306528"/>
              </p:ext>
            </p:extLst>
          </p:nvPr>
        </p:nvGraphicFramePr>
        <p:xfrm>
          <a:off x="1194383" y="1052736"/>
          <a:ext cx="8640961" cy="4968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880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2004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3442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3442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23442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34423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234423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756084">
                <a:tc>
                  <a:txBody>
                    <a:bodyPr/>
                    <a:lstStyle/>
                    <a:p>
                      <a:r>
                        <a:rPr lang="ru-RU" dirty="0">
                          <a:latin typeface="Calibri" pitchFamily="34" charset="0"/>
                          <a:cs typeface="Calibri" pitchFamily="34" charset="0"/>
                        </a:rPr>
                        <a:t>Величина</a:t>
                      </a:r>
                    </a:p>
                  </a:txBody>
                  <a:tcPr marL="88406" marR="8840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b="1" dirty="0">
                          <a:latin typeface="Calibri" pitchFamily="34" charset="0"/>
                          <a:cs typeface="Calibri" pitchFamily="34" charset="0"/>
                        </a:rPr>
                        <a:t>α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h</a:t>
                      </a: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 лам.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, </a:t>
                      </a:r>
                      <a:r>
                        <a:rPr lang="ru-RU" sz="1800" b="1" dirty="0" smtClean="0">
                          <a:latin typeface="Calibri" pitchFamily="34" charset="0"/>
                          <a:cs typeface="Calibri" pitchFamily="34" charset="0"/>
                        </a:rPr>
                        <a:t>кг/м</a:t>
                      </a:r>
                      <a:r>
                        <a:rPr lang="ru-RU" sz="18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ru-RU" sz="1800" b="1" dirty="0" smtClean="0"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b="1" dirty="0">
                          <a:latin typeface="Calibri" pitchFamily="34" charset="0"/>
                          <a:cs typeface="Calibri" pitchFamily="34" charset="0"/>
                        </a:rPr>
                        <a:t>α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h</a:t>
                      </a: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ru-RU" sz="1800" b="1" dirty="0" err="1">
                          <a:latin typeface="Calibri" pitchFamily="34" charset="0"/>
                          <a:cs typeface="Calibri" pitchFamily="34" charset="0"/>
                        </a:rPr>
                        <a:t>турб</a:t>
                      </a: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.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, </a:t>
                      </a:r>
                      <a:r>
                        <a:rPr lang="ru-RU" sz="1800" b="1" dirty="0" smtClean="0">
                          <a:latin typeface="Calibri" pitchFamily="34" charset="0"/>
                          <a:cs typeface="Calibri" pitchFamily="34" charset="0"/>
                        </a:rPr>
                        <a:t>кг/м</a:t>
                      </a:r>
                      <a:r>
                        <a:rPr lang="ru-RU" sz="18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ru-RU" sz="1800" b="1" dirty="0" smtClean="0"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q</a:t>
                      </a: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  лам.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, </a:t>
                      </a: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МВт/м</a:t>
                      </a:r>
                      <a:r>
                        <a:rPr lang="ru-RU" sz="1800" b="1" baseline="30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ru-RU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q</a:t>
                      </a: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ru-RU" sz="1800" b="1" dirty="0" err="1">
                          <a:latin typeface="Calibri" pitchFamily="34" charset="0"/>
                          <a:cs typeface="Calibri" pitchFamily="34" charset="0"/>
                        </a:rPr>
                        <a:t>турб</a:t>
                      </a: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.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, </a:t>
                      </a: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МВт/м</a:t>
                      </a:r>
                      <a:r>
                        <a:rPr lang="ru-RU" sz="1800" b="1" baseline="30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ru-RU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Т лам.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, </a:t>
                      </a: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К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ru-RU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Т </a:t>
                      </a:r>
                      <a:r>
                        <a:rPr lang="ru-RU" sz="1800" b="1" dirty="0" err="1">
                          <a:latin typeface="Calibri" pitchFamily="34" charset="0"/>
                          <a:cs typeface="Calibri" pitchFamily="34" charset="0"/>
                        </a:rPr>
                        <a:t>турб</a:t>
                      </a: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.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, </a:t>
                      </a:r>
                      <a:r>
                        <a:rPr lang="ru-RU" sz="1800" b="1" dirty="0">
                          <a:latin typeface="Calibri" pitchFamily="34" charset="0"/>
                          <a:cs typeface="Calibri" pitchFamily="34" charset="0"/>
                        </a:rPr>
                        <a:t>К</a:t>
                      </a:r>
                      <a:r>
                        <a:rPr lang="en-US" sz="1800" b="1" dirty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ru-RU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721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b="1" dirty="0">
                          <a:latin typeface="Calibri" pitchFamily="34" charset="0"/>
                          <a:cs typeface="Calibri" pitchFamily="34" charset="0"/>
                        </a:rPr>
                        <a:t>α</a:t>
                      </a:r>
                      <a:r>
                        <a:rPr lang="en-US" sz="1600" b="1" dirty="0">
                          <a:latin typeface="Calibri" pitchFamily="34" charset="0"/>
                          <a:cs typeface="Calibri" pitchFamily="34" charset="0"/>
                        </a:rPr>
                        <a:t>h</a:t>
                      </a:r>
                      <a:r>
                        <a:rPr lang="ru-RU" sz="1600" b="1" dirty="0">
                          <a:latin typeface="Calibri" pitchFamily="34" charset="0"/>
                          <a:cs typeface="Calibri" pitchFamily="34" charset="0"/>
                        </a:rPr>
                        <a:t> по формуле (1), </a:t>
                      </a:r>
                      <a:r>
                        <a:rPr lang="en-US" sz="1600" b="1" dirty="0">
                          <a:latin typeface="Calibri" pitchFamily="34" charset="0"/>
                          <a:cs typeface="Calibri" pitchFamily="34" charset="0"/>
                        </a:rPr>
                        <a:t>R</a:t>
                      </a:r>
                      <a:r>
                        <a:rPr lang="ru-RU" sz="1600" b="1" dirty="0">
                          <a:latin typeface="Calibri" pitchFamily="34" charset="0"/>
                          <a:cs typeface="Calibri" pitchFamily="34" charset="0"/>
                        </a:rPr>
                        <a:t>=0,1 м</a:t>
                      </a:r>
                      <a:endParaRPr lang="ru-RU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0,043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dirty="0" smtClean="0">
                          <a:latin typeface="Calibri" pitchFamily="34" charset="0"/>
                          <a:cs typeface="Calibri" pitchFamily="34" charset="0"/>
                        </a:rPr>
                        <a:t>0,007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dirty="0" smtClean="0">
                          <a:latin typeface="Calibri" pitchFamily="34" charset="0"/>
                          <a:cs typeface="Calibri" pitchFamily="34" charset="0"/>
                        </a:rPr>
                        <a:t>1,330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0,22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2291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1463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801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b="1" dirty="0">
                          <a:latin typeface="Calibri" pitchFamily="34" charset="0"/>
                          <a:cs typeface="Calibri" pitchFamily="34" charset="0"/>
                        </a:rPr>
                        <a:t>α</a:t>
                      </a:r>
                      <a:r>
                        <a:rPr lang="en-US" sz="1600" b="1" dirty="0">
                          <a:latin typeface="Calibri" pitchFamily="34" charset="0"/>
                          <a:cs typeface="Calibri" pitchFamily="34" charset="0"/>
                        </a:rPr>
                        <a:t>h</a:t>
                      </a:r>
                      <a:r>
                        <a:rPr lang="ru-RU" sz="1600" b="1" dirty="0">
                          <a:latin typeface="Calibri" pitchFamily="34" charset="0"/>
                          <a:cs typeface="Calibri" pitchFamily="34" charset="0"/>
                        </a:rPr>
                        <a:t> по формуле (1), </a:t>
                      </a:r>
                      <a:r>
                        <a:rPr lang="en-US" sz="1600" b="1" dirty="0">
                          <a:latin typeface="Calibri" pitchFamily="34" charset="0"/>
                          <a:cs typeface="Calibri" pitchFamily="34" charset="0"/>
                        </a:rPr>
                        <a:t>R</a:t>
                      </a:r>
                      <a:r>
                        <a:rPr lang="ru-RU" sz="1600" b="1" dirty="0">
                          <a:latin typeface="Calibri" pitchFamily="34" charset="0"/>
                          <a:cs typeface="Calibri" pitchFamily="34" charset="0"/>
                        </a:rPr>
                        <a:t>=1 м</a:t>
                      </a:r>
                      <a:endParaRPr lang="ru-RU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0,014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dirty="0" smtClean="0">
                          <a:latin typeface="Calibri" pitchFamily="34" charset="0"/>
                          <a:cs typeface="Calibri" pitchFamily="34" charset="0"/>
                        </a:rPr>
                        <a:t>0,004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0,417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0,14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1726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1306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0801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b="1" dirty="0">
                          <a:latin typeface="Calibri" pitchFamily="34" charset="0"/>
                          <a:cs typeface="Calibri" pitchFamily="34" charset="0"/>
                        </a:rPr>
                        <a:t>α</a:t>
                      </a:r>
                      <a:r>
                        <a:rPr lang="en-US" sz="1600" b="1" dirty="0">
                          <a:latin typeface="Calibri" pitchFamily="34" charset="0"/>
                          <a:cs typeface="Calibri" pitchFamily="34" charset="0"/>
                        </a:rPr>
                        <a:t>h</a:t>
                      </a:r>
                      <a:r>
                        <a:rPr lang="ru-RU" sz="1600" b="1" dirty="0">
                          <a:latin typeface="Calibri" pitchFamily="34" charset="0"/>
                          <a:cs typeface="Calibri" pitchFamily="34" charset="0"/>
                        </a:rPr>
                        <a:t> по формуле (2), </a:t>
                      </a:r>
                      <a:r>
                        <a:rPr lang="en-US" sz="1600" b="1" dirty="0">
                          <a:latin typeface="Calibri" pitchFamily="34" charset="0"/>
                          <a:cs typeface="Calibri" pitchFamily="34" charset="0"/>
                        </a:rPr>
                        <a:t>R</a:t>
                      </a:r>
                      <a:r>
                        <a:rPr lang="ru-RU" sz="1600" b="1" dirty="0">
                          <a:latin typeface="Calibri" pitchFamily="34" charset="0"/>
                          <a:cs typeface="Calibri" pitchFamily="34" charset="0"/>
                        </a:rPr>
                        <a:t>=0,1 м</a:t>
                      </a:r>
                      <a:endParaRPr lang="ru-RU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0,036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Calibri" pitchFamily="34" charset="0"/>
                          <a:cs typeface="Calibri" pitchFamily="34" charset="0"/>
                        </a:rPr>
                        <a:t>–</a:t>
                      </a: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dirty="0" smtClean="0">
                          <a:latin typeface="Calibri" pitchFamily="34" charset="0"/>
                          <a:cs typeface="Calibri" pitchFamily="34" charset="0"/>
                        </a:rPr>
                        <a:t>1,149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Calibri" pitchFamily="34" charset="0"/>
                          <a:cs typeface="Calibri" pitchFamily="34" charset="0"/>
                        </a:rPr>
                        <a:t>–</a:t>
                      </a: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2195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Calibri" pitchFamily="34" charset="0"/>
                          <a:cs typeface="Calibri" pitchFamily="34" charset="0"/>
                        </a:rPr>
                        <a:t>–</a:t>
                      </a:r>
                    </a:p>
                  </a:txBody>
                  <a:tcPr marL="88406" marR="88406" anchor="ctr" anchorCtr="1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0801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b="1" dirty="0">
                          <a:latin typeface="Calibri" pitchFamily="34" charset="0"/>
                          <a:cs typeface="Calibri" pitchFamily="34" charset="0"/>
                        </a:rPr>
                        <a:t>α</a:t>
                      </a:r>
                      <a:r>
                        <a:rPr lang="en-US" sz="1600" b="1" dirty="0">
                          <a:latin typeface="Calibri" pitchFamily="34" charset="0"/>
                          <a:cs typeface="Calibri" pitchFamily="34" charset="0"/>
                        </a:rPr>
                        <a:t>h</a:t>
                      </a:r>
                      <a:r>
                        <a:rPr lang="ru-RU" sz="1600" b="1" dirty="0">
                          <a:latin typeface="Calibri" pitchFamily="34" charset="0"/>
                          <a:cs typeface="Calibri" pitchFamily="34" charset="0"/>
                        </a:rPr>
                        <a:t> по  формуле (2), </a:t>
                      </a:r>
                      <a:r>
                        <a:rPr lang="en-US" sz="1600" b="1" dirty="0">
                          <a:latin typeface="Calibri" pitchFamily="34" charset="0"/>
                          <a:cs typeface="Calibri" pitchFamily="34" charset="0"/>
                        </a:rPr>
                        <a:t>R</a:t>
                      </a:r>
                      <a:r>
                        <a:rPr lang="ru-RU" sz="1600" b="1" dirty="0">
                          <a:latin typeface="Calibri" pitchFamily="34" charset="0"/>
                          <a:cs typeface="Calibri" pitchFamily="34" charset="0"/>
                        </a:rPr>
                        <a:t>=1 м</a:t>
                      </a:r>
                      <a:endParaRPr lang="ru-RU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dirty="0" smtClean="0">
                          <a:latin typeface="Calibri" pitchFamily="34" charset="0"/>
                          <a:cs typeface="Calibri" pitchFamily="34" charset="0"/>
                        </a:rPr>
                        <a:t>0,011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Calibri" pitchFamily="34" charset="0"/>
                          <a:cs typeface="Calibri" pitchFamily="34" charset="0"/>
                        </a:rPr>
                        <a:t>–</a:t>
                      </a: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0,365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Calibri" pitchFamily="34" charset="0"/>
                          <a:cs typeface="Calibri" pitchFamily="34" charset="0"/>
                        </a:rPr>
                        <a:t>–</a:t>
                      </a: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Calibri" pitchFamily="34" charset="0"/>
                          <a:cs typeface="Calibri" pitchFamily="34" charset="0"/>
                        </a:rPr>
                        <a:t>1654</a:t>
                      </a:r>
                      <a:endParaRPr lang="ru-RU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88406" marR="88406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Calibri" pitchFamily="34" charset="0"/>
                          <a:cs typeface="Calibri" pitchFamily="34" charset="0"/>
                        </a:rPr>
                        <a:t>–</a:t>
                      </a:r>
                    </a:p>
                  </a:txBody>
                  <a:tcPr marL="88406" marR="88406" anchor="ctr" anchorCtr="1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044972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ходные данные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>
                <a:latin typeface="Calibri" pitchFamily="34" charset="0"/>
                <a:cs typeface="Calibri" pitchFamily="34" charset="0"/>
              </a:rPr>
              <a:t>Рассчитать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q</a:t>
            </a:r>
            <a:r>
              <a:rPr lang="en-US" i="1" baseline="-25000" dirty="0" err="1" smtClean="0">
                <a:latin typeface="Calibri" pitchFamily="34" charset="0"/>
                <a:cs typeface="Calibri" pitchFamily="34" charset="0"/>
              </a:rPr>
              <a:t>con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и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i="1" baseline="-25000" dirty="0" smtClean="0">
                <a:latin typeface="Calibri" pitchFamily="34" charset="0"/>
                <a:cs typeface="Calibri" pitchFamily="34" charset="0"/>
              </a:rPr>
              <a:t>aw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 для критической точки сферического носка (ламинарный режим) и для звуковой точки сферического носка (турбулентный режим)</a:t>
            </a:r>
          </a:p>
          <a:p>
            <a:r>
              <a:rPr lang="ru-RU" dirty="0" smtClean="0">
                <a:latin typeface="Calibri" pitchFamily="34" charset="0"/>
                <a:cs typeface="Calibri" pitchFamily="34" charset="0"/>
              </a:rPr>
              <a:t>Рассчитать распределение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q</a:t>
            </a:r>
            <a:r>
              <a:rPr lang="en-US" i="1" baseline="-25000" dirty="0" err="1" smtClean="0">
                <a:latin typeface="Calibri" pitchFamily="34" charset="0"/>
                <a:cs typeface="Calibri" pitchFamily="34" charset="0"/>
              </a:rPr>
              <a:t>conv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 (θ) и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i="1" baseline="-25000" dirty="0" smtClean="0">
                <a:latin typeface="Calibri" pitchFamily="34" charset="0"/>
                <a:cs typeface="Calibri" pitchFamily="34" charset="0"/>
              </a:rPr>
              <a:t>aw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 (θ) для θ=0…π/2</a:t>
            </a:r>
          </a:p>
          <a:p>
            <a:r>
              <a:rPr lang="en-US" i="1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=0,1; 1,0 м</a:t>
            </a:r>
          </a:p>
          <a:p>
            <a:r>
              <a:rPr lang="ru-RU" i="1" dirty="0" smtClean="0">
                <a:latin typeface="Calibri" pitchFamily="34" charset="0"/>
                <a:cs typeface="Calibri" pitchFamily="34" charset="0"/>
              </a:rPr>
              <a:t>Н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=82000 м;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V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=7850 м/с</a:t>
            </a:r>
          </a:p>
          <a:p>
            <a:r>
              <a:rPr lang="ru-RU" dirty="0" smtClean="0">
                <a:latin typeface="Calibri" pitchFamily="34" charset="0"/>
                <a:cs typeface="Calibri" pitchFamily="34" charset="0"/>
              </a:rPr>
              <a:t>Формулы (1), (2), (3), (4), (5) – сравнить соответствующие результаты на одном графике для каждого значения </a:t>
            </a:r>
            <a:r>
              <a:rPr lang="ru-RU" i="1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r>
              <a:rPr lang="ru-RU" dirty="0" smtClean="0">
                <a:latin typeface="Calibri" pitchFamily="34" charset="0"/>
                <a:cs typeface="Calibri" pitchFamily="34" charset="0"/>
              </a:rPr>
              <a:t>Параметры стандартной атмосферы (ГОСТ 4401–81) на высоте </a:t>
            </a:r>
            <a:r>
              <a:rPr lang="ru-RU" i="1" dirty="0" smtClean="0">
                <a:latin typeface="Calibri" pitchFamily="34" charset="0"/>
                <a:cs typeface="Calibri" pitchFamily="34" charset="0"/>
              </a:rPr>
              <a:t>Н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ru-RU" i="1" dirty="0" smtClean="0">
                <a:latin typeface="Calibri" pitchFamily="34" charset="0"/>
                <a:cs typeface="Calibri" pitchFamily="34" charset="0"/>
              </a:rPr>
              <a:t>Т</a:t>
            </a:r>
            <a:r>
              <a:rPr lang="ru-RU" sz="1800" dirty="0" smtClean="0">
                <a:latin typeface="Calibri" pitchFamily="34" charset="0"/>
                <a:cs typeface="Calibri" pitchFamily="34" charset="0"/>
              </a:rPr>
              <a:t>∞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=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19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2,65 К; </a:t>
            </a:r>
            <a:r>
              <a:rPr lang="el-GR" dirty="0" smtClean="0">
                <a:latin typeface="Calibri" pitchFamily="34" charset="0"/>
                <a:cs typeface="Calibri" pitchFamily="34" charset="0"/>
              </a:rPr>
              <a:t>ρ</a:t>
            </a:r>
            <a:r>
              <a:rPr lang="ru-RU" sz="1800" dirty="0" smtClean="0">
                <a:latin typeface="Calibri" pitchFamily="34" charset="0"/>
                <a:cs typeface="Calibri" pitchFamily="34" charset="0"/>
              </a:rPr>
              <a:t>∞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=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1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,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34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·10</a:t>
            </a:r>
            <a:r>
              <a:rPr lang="ru-RU" baseline="30000" dirty="0" smtClean="0">
                <a:latin typeface="Calibri" pitchFamily="34" charset="0"/>
                <a:cs typeface="Calibri" pitchFamily="34" charset="0"/>
              </a:rPr>
              <a:t>-5 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кг/м</a:t>
            </a:r>
            <a:r>
              <a:rPr lang="ru-RU" baseline="30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ru-RU" i="1" dirty="0" smtClean="0">
                <a:latin typeface="Calibri" pitchFamily="34" charset="0"/>
                <a:cs typeface="Calibri" pitchFamily="34" charset="0"/>
              </a:rPr>
              <a:t>а</a:t>
            </a:r>
            <a:r>
              <a:rPr lang="ru-RU" sz="1800" dirty="0" smtClean="0">
                <a:latin typeface="Calibri" pitchFamily="34" charset="0"/>
                <a:cs typeface="Calibri" pitchFamily="34" charset="0"/>
              </a:rPr>
              <a:t>∞</a:t>
            </a:r>
            <a:r>
              <a:rPr lang="ru-RU" dirty="0" smtClean="0">
                <a:latin typeface="Calibri" pitchFamily="34" charset="0"/>
                <a:cs typeface="Calibri" pitchFamily="34" charset="0"/>
              </a:rPr>
              <a:t>= 278.246 м/с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414078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>
                <a:latin typeface="Calibri" pitchFamily="34" charset="0"/>
              </a:rPr>
              <a:t>Энтальпийный</a:t>
            </a:r>
            <a:r>
              <a:rPr lang="ru-RU" dirty="0" smtClean="0">
                <a:latin typeface="Calibri" pitchFamily="34" charset="0"/>
              </a:rPr>
              <a:t> коэффициент конвективного теплообмена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err="1" smtClean="0">
                <a:latin typeface="Calibri" pitchFamily="34" charset="0"/>
              </a:rPr>
              <a:t>Энтальпийный</a:t>
            </a:r>
            <a:r>
              <a:rPr lang="ru-RU" dirty="0" smtClean="0">
                <a:latin typeface="Calibri" pitchFamily="34" charset="0"/>
              </a:rPr>
              <a:t> коэффициент конвективного теплообмена в критической точке сферы α</a:t>
            </a:r>
            <a:r>
              <a:rPr lang="en-US" i="1" baseline="-25000" dirty="0" smtClean="0">
                <a:latin typeface="Calibri" pitchFamily="34" charset="0"/>
              </a:rPr>
              <a:t>h</a:t>
            </a:r>
            <a:r>
              <a:rPr lang="ru-RU" i="1" baseline="-25000" dirty="0" smtClean="0">
                <a:latin typeface="Calibri" pitchFamily="34" charset="0"/>
              </a:rPr>
              <a:t>0</a:t>
            </a:r>
            <a:r>
              <a:rPr lang="ru-RU" dirty="0" smtClean="0">
                <a:latin typeface="Calibri" pitchFamily="34" charset="0"/>
              </a:rPr>
              <a:t> (ламинарный режим) </a:t>
            </a:r>
          </a:p>
          <a:p>
            <a:pPr marL="0" indent="0">
              <a:buNone/>
            </a:pPr>
            <a:r>
              <a:rPr lang="en-US" dirty="0" smtClean="0">
                <a:latin typeface="Calibri" pitchFamily="34" charset="0"/>
              </a:rPr>
              <a:t> </a:t>
            </a:r>
            <a:r>
              <a:rPr lang="ru-RU" dirty="0" smtClean="0">
                <a:latin typeface="Calibri" pitchFamily="34" charset="0"/>
              </a:rPr>
              <a:t>                                    , кг/(м</a:t>
            </a:r>
            <a:r>
              <a:rPr lang="ru-RU" baseline="30000" dirty="0" smtClean="0">
                <a:latin typeface="Calibri" pitchFamily="34" charset="0"/>
              </a:rPr>
              <a:t>2</a:t>
            </a:r>
            <a:r>
              <a:rPr lang="ru-RU" dirty="0" smtClean="0">
                <a:latin typeface="Calibri" pitchFamily="34" charset="0"/>
              </a:rPr>
              <a:t>·с).	  (1)</a:t>
            </a:r>
          </a:p>
          <a:p>
            <a:pPr marL="0" indent="0">
              <a:buNone/>
            </a:pPr>
            <a:r>
              <a:rPr lang="ru-RU" dirty="0" smtClean="0">
                <a:latin typeface="Calibri" pitchFamily="34" charset="0"/>
              </a:rPr>
              <a:t>или </a:t>
            </a:r>
          </a:p>
          <a:p>
            <a:pPr marL="0" indent="0">
              <a:buNone/>
            </a:pPr>
            <a:r>
              <a:rPr lang="en-US" dirty="0" smtClean="0">
                <a:latin typeface="Calibri" pitchFamily="34" charset="0"/>
              </a:rPr>
              <a:t>  </a:t>
            </a:r>
            <a:r>
              <a:rPr lang="ru-RU" dirty="0" smtClean="0">
                <a:latin typeface="Calibri" pitchFamily="34" charset="0"/>
              </a:rPr>
              <a:t>                                     , кг/(м</a:t>
            </a:r>
            <a:r>
              <a:rPr lang="ru-RU" baseline="30000" dirty="0" smtClean="0">
                <a:latin typeface="Calibri" pitchFamily="34" charset="0"/>
              </a:rPr>
              <a:t>2</a:t>
            </a:r>
            <a:r>
              <a:rPr lang="ru-RU" dirty="0" smtClean="0">
                <a:latin typeface="Calibri" pitchFamily="34" charset="0"/>
              </a:rPr>
              <a:t>·с), (2) </a:t>
            </a:r>
          </a:p>
          <a:p>
            <a:r>
              <a:rPr lang="ru-RU" dirty="0" err="1" smtClean="0">
                <a:latin typeface="Calibri" pitchFamily="34" charset="0"/>
              </a:rPr>
              <a:t>Энтальпийный</a:t>
            </a:r>
            <a:r>
              <a:rPr lang="ru-RU" dirty="0" smtClean="0">
                <a:latin typeface="Calibri" pitchFamily="34" charset="0"/>
              </a:rPr>
              <a:t> коэффициент конвективного теплообмена в звуковой точке сферы α</a:t>
            </a:r>
            <a:r>
              <a:rPr lang="en-US" i="1" baseline="-25000" dirty="0" smtClean="0">
                <a:latin typeface="Calibri" pitchFamily="34" charset="0"/>
              </a:rPr>
              <a:t>h</a:t>
            </a:r>
            <a:r>
              <a:rPr lang="ru-RU" i="1" baseline="-25000" dirty="0" smtClean="0">
                <a:latin typeface="Calibri" pitchFamily="34" charset="0"/>
              </a:rPr>
              <a:t>*</a:t>
            </a:r>
            <a:r>
              <a:rPr lang="ru-RU" dirty="0" smtClean="0">
                <a:latin typeface="Calibri" pitchFamily="34" charset="0"/>
              </a:rPr>
              <a:t> (турбулентный режим) </a:t>
            </a:r>
          </a:p>
          <a:p>
            <a:r>
              <a:rPr lang="ru-RU" dirty="0" smtClean="0">
                <a:latin typeface="Calibri" pitchFamily="34" charset="0"/>
              </a:rPr>
              <a:t>                                     , кг/(м</a:t>
            </a:r>
            <a:r>
              <a:rPr lang="ru-RU" baseline="30000" dirty="0" smtClean="0">
                <a:latin typeface="Calibri" pitchFamily="34" charset="0"/>
              </a:rPr>
              <a:t>2</a:t>
            </a:r>
            <a:r>
              <a:rPr lang="ru-RU" dirty="0" smtClean="0">
                <a:latin typeface="Calibri" pitchFamily="34" charset="0"/>
              </a:rPr>
              <a:t>·с), </a:t>
            </a:r>
            <a:r>
              <a:rPr lang="ru-RU" dirty="0" smtClean="0"/>
              <a:t>(3)</a:t>
            </a:r>
          </a:p>
          <a:p>
            <a:endParaRPr lang="ru-RU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64224"/>
              </p:ext>
            </p:extLst>
          </p:nvPr>
        </p:nvGraphicFramePr>
        <p:xfrm>
          <a:off x="1821410" y="2693944"/>
          <a:ext cx="1824236" cy="57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739880" imgH="469800" progId="Equation.DSMT4">
                  <p:embed/>
                </p:oleObj>
              </mc:Choice>
              <mc:Fallback>
                <p:oleObj name="Equation" r:id="rId3" imgW="1739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410" y="2693944"/>
                        <a:ext cx="1824236" cy="575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50141"/>
              </p:ext>
            </p:extLst>
          </p:nvPr>
        </p:nvGraphicFramePr>
        <p:xfrm>
          <a:off x="1821410" y="3539944"/>
          <a:ext cx="2197182" cy="59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Формула" r:id="rId5" imgW="2159000" imgH="495300" progId="Equation.3">
                  <p:embed/>
                </p:oleObj>
              </mc:Choice>
              <mc:Fallback>
                <p:oleObj name="Формула" r:id="rId5" imgW="2159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410" y="3539944"/>
                        <a:ext cx="2197182" cy="598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043713"/>
              </p:ext>
            </p:extLst>
          </p:nvPr>
        </p:nvGraphicFramePr>
        <p:xfrm>
          <a:off x="1821410" y="5126992"/>
          <a:ext cx="2393464" cy="57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Формула" r:id="rId7" imgW="3009900" imgH="609600" progId="Equation.3">
                  <p:embed/>
                </p:oleObj>
              </mc:Choice>
              <mc:Fallback>
                <p:oleObj name="Формула" r:id="rId7" imgW="30099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410" y="5126992"/>
                        <a:ext cx="2393464" cy="575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1147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>
            <a:extLst>
              <a:ext uri="{FF2B5EF4-FFF2-40B4-BE49-F238E27FC236}">
                <a16:creationId xmlns:lc="http://schemas.openxmlformats.org/drawingml/2006/lockedCanvas" xmlns="" xmlns:a16="http://schemas.microsoft.com/office/drawing/2014/main" xmlns:xdr="http://schemas.openxmlformats.org/drawingml/2006/spreadsheetDrawing" id="{DEF469F4-7753-45A3-9987-B6DC1C58F28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0700832"/>
              </p:ext>
            </p:extLst>
          </p:nvPr>
        </p:nvGraphicFramePr>
        <p:xfrm>
          <a:off x="-87086" y="609601"/>
          <a:ext cx="10537372" cy="51990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8398488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>
            <a:extLst>
              <a:ext uri="{FF2B5EF4-FFF2-40B4-BE49-F238E27FC236}">
                <a16:creationId xmlns:lc="http://schemas.openxmlformats.org/drawingml/2006/lockedCanvas" xmlns="" xmlns:a16="http://schemas.microsoft.com/office/drawing/2014/main" xmlns:xdr="http://schemas.openxmlformats.org/drawingml/2006/spreadsheetDrawing" id="{016781B3-5CE7-4D24-B5F3-922B9199082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0461258"/>
              </p:ext>
            </p:extLst>
          </p:nvPr>
        </p:nvGraphicFramePr>
        <p:xfrm>
          <a:off x="165464" y="757646"/>
          <a:ext cx="9422674" cy="53296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2467102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Диаграмма 1">
            <a:extLst>
              <a:ext uri="{FF2B5EF4-FFF2-40B4-BE49-F238E27FC236}">
                <a16:creationId xmlns:lc="http://schemas.openxmlformats.org/drawingml/2006/lockedCanvas" xmlns="" xmlns:a16="http://schemas.microsoft.com/office/drawing/2014/main" xmlns:xdr="http://schemas.openxmlformats.org/drawingml/2006/spreadsheetDrawing" id="{529CC990-C9AE-4256-A2C6-6989135B0B4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2853082"/>
              </p:ext>
            </p:extLst>
          </p:nvPr>
        </p:nvGraphicFramePr>
        <p:xfrm>
          <a:off x="1617503" y="682477"/>
          <a:ext cx="9441925" cy="5458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6584954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Диаграмма 1">
            <a:extLst>
              <a:ext uri="{FF2B5EF4-FFF2-40B4-BE49-F238E27FC236}">
                <a16:creationId xmlns:lc="http://schemas.openxmlformats.org/drawingml/2006/lockedCanvas" xmlns="" xmlns:a16="http://schemas.microsoft.com/office/drawing/2014/main" xmlns:xdr="http://schemas.openxmlformats.org/drawingml/2006/spreadsheetDrawing" id="{FAA3F314-33E5-4502-ACF3-9CBBFCE59B2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4088875"/>
              </p:ext>
            </p:extLst>
          </p:nvPr>
        </p:nvGraphicFramePr>
        <p:xfrm>
          <a:off x="1097280" y="1087655"/>
          <a:ext cx="9346131" cy="49281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982261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Диаграмма 1">
            <a:extLst>
              <a:ext uri="{FF2B5EF4-FFF2-40B4-BE49-F238E27FC236}">
                <a16:creationId xmlns:lc="http://schemas.openxmlformats.org/drawingml/2006/lockedCanvas" xmlns="" xmlns:a16="http://schemas.microsoft.com/office/drawing/2014/main" xmlns:xdr="http://schemas.openxmlformats.org/drawingml/2006/spreadsheetDrawing" id="{6D882E64-A76A-4891-AED7-41559F972EF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6309572"/>
              </p:ext>
            </p:extLst>
          </p:nvPr>
        </p:nvGraphicFramePr>
        <p:xfrm>
          <a:off x="875900" y="981777"/>
          <a:ext cx="10876546" cy="54093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7378052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Диаграмма 1">
            <a:extLst>
              <a:ext uri="{FF2B5EF4-FFF2-40B4-BE49-F238E27FC236}">
                <a16:creationId xmlns:lc="http://schemas.openxmlformats.org/drawingml/2006/lockedCanvas" xmlns="" xmlns:a16="http://schemas.microsoft.com/office/drawing/2014/main" xmlns:xdr="http://schemas.openxmlformats.org/drawingml/2006/spreadsheetDrawing" id="{30E9EA8F-1F7A-47B8-A681-DA5BA26099C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53623625"/>
              </p:ext>
            </p:extLst>
          </p:nvPr>
        </p:nvGraphicFramePr>
        <p:xfrm>
          <a:off x="914400" y="558265"/>
          <a:ext cx="10491537" cy="59099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28930543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</TotalTime>
  <Words>395</Words>
  <Application>Microsoft Office PowerPoint</Application>
  <PresentationFormat>Широкоэкранный</PresentationFormat>
  <Paragraphs>80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Тема Office</vt:lpstr>
      <vt:lpstr>Equation</vt:lpstr>
      <vt:lpstr>Формула</vt:lpstr>
      <vt:lpstr>«Композитные материалы для особых условий работы» </vt:lpstr>
      <vt:lpstr>Входные данные </vt:lpstr>
      <vt:lpstr>Энтальпийный коэффициент конвективного теплообмена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машнее задание по курсу: «Композитные материалы для особых условий работы» </dc:title>
  <dc:creator>Андрей Новиков</dc:creator>
  <cp:lastModifiedBy>Sievers</cp:lastModifiedBy>
  <cp:revision>8</cp:revision>
  <dcterms:created xsi:type="dcterms:W3CDTF">2017-10-27T21:25:38Z</dcterms:created>
  <dcterms:modified xsi:type="dcterms:W3CDTF">2020-09-12T18:09:29Z</dcterms:modified>
</cp:coreProperties>
</file>